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4557" w:rsidRPr="004E7D8A" w:rsidRDefault="007155E6" w:rsidP="004E7D8A">
      <w:pPr>
        <w:pStyle w:val="NoSpacing"/>
        <w:jc w:val="center"/>
        <w:rPr>
          <w:b/>
          <w:sz w:val="40"/>
          <w:u w:val="single"/>
        </w:rPr>
      </w:pPr>
      <w:r>
        <w:rPr>
          <w:b/>
          <w:sz w:val="40"/>
          <w:u w:val="single"/>
        </w:rPr>
        <w:t>Chapter 9</w:t>
      </w:r>
      <w:r w:rsidR="004E7D8A" w:rsidRPr="004E7D8A">
        <w:rPr>
          <w:b/>
          <w:sz w:val="40"/>
          <w:u w:val="single"/>
        </w:rPr>
        <w:t>:  Properties of Circ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46"/>
        <w:gridCol w:w="5622"/>
        <w:gridCol w:w="2070"/>
      </w:tblGrid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jc w:val="center"/>
              <w:rPr>
                <w:b/>
              </w:rPr>
            </w:pPr>
            <w:r w:rsidRPr="004E7D8A">
              <w:rPr>
                <w:b/>
              </w:rPr>
              <w:t>Topic/Assignment</w:t>
            </w: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  <w:jc w:val="center"/>
              <w:rPr>
                <w:b/>
              </w:rPr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  <w:rPr>
                <w:b/>
              </w:rPr>
            </w:pPr>
            <w:r w:rsidRPr="004E7D8A">
              <w:rPr>
                <w:b/>
              </w:rPr>
              <w:t>Turned in?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7155E6" w:rsidP="004E7D8A">
            <w:pPr>
              <w:pStyle w:val="NoSpacing"/>
              <w:rPr>
                <w:rFonts w:cs="Arial"/>
                <w:b/>
                <w:bCs/>
              </w:rPr>
            </w:pPr>
            <w:proofErr w:type="spellStart"/>
            <w:r>
              <w:rPr>
                <w:rFonts w:cs="Arial"/>
                <w:b/>
                <w:bCs/>
              </w:rPr>
              <w:t>Ch</w:t>
            </w:r>
            <w:proofErr w:type="spellEnd"/>
            <w:r>
              <w:rPr>
                <w:rFonts w:cs="Arial"/>
                <w:b/>
                <w:bCs/>
              </w:rPr>
              <w:t xml:space="preserve"> 9</w:t>
            </w:r>
            <w:r w:rsidR="004E7D8A" w:rsidRPr="004E7D8A">
              <w:rPr>
                <w:rFonts w:cs="Arial"/>
                <w:b/>
                <w:bCs/>
              </w:rPr>
              <w:t xml:space="preserve"> Vocabulary Puzzle </w:t>
            </w: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B71262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C35734" w:rsidP="004E7D8A">
            <w:pPr>
              <w:pStyle w:val="NoSpacing"/>
              <w:rPr>
                <w:rFonts w:cs="Arial"/>
                <w:b/>
                <w:bCs/>
              </w:rPr>
            </w:pPr>
            <w:r>
              <w:rPr>
                <w:rFonts w:cs="Arial"/>
                <w:b/>
                <w:bCs/>
              </w:rPr>
              <w:t xml:space="preserve">Vocabulary and </w:t>
            </w:r>
            <w:r w:rsidR="004E7D8A" w:rsidRPr="004E7D8A">
              <w:rPr>
                <w:rFonts w:cs="Arial"/>
                <w:b/>
                <w:bCs/>
              </w:rPr>
              <w:t>Properties of Tangent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  </w:t>
            </w:r>
            <w:r w:rsidR="000938B2">
              <w:rPr>
                <w:rFonts w:cs="Arial"/>
                <w:bCs/>
              </w:rPr>
              <w:t xml:space="preserve">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use properties of a tangent to a circle to solve for missing values.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9B38C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9B38CA">
              <w:rPr>
                <w:rFonts w:cs="Arial"/>
                <w:b/>
                <w:bCs/>
              </w:rPr>
              <w:t>Arc Measurements</w:t>
            </w:r>
            <w:r w:rsidR="009B38CA" w:rsidRPr="009B38CA">
              <w:rPr>
                <w:rFonts w:cs="Arial"/>
                <w:b/>
                <w:bCs/>
              </w:rPr>
              <w:t>/ Properties of Chords</w:t>
            </w:r>
          </w:p>
          <w:p w:rsidR="004E7D8A" w:rsidRPr="009B38CA" w:rsidRDefault="000938B2" w:rsidP="004E7D8A">
            <w:pPr>
              <w:pStyle w:val="NoSpacing"/>
              <w:rPr>
                <w:rFonts w:cs="Arial"/>
                <w:bCs/>
              </w:rPr>
            </w:pPr>
            <w:r w:rsidRPr="009B38CA">
              <w:rPr>
                <w:rFonts w:cs="Arial"/>
                <w:bCs/>
              </w:rPr>
              <w:t xml:space="preserve">HW:  Worksheet </w:t>
            </w:r>
          </w:p>
          <w:p w:rsidR="004E7D8A" w:rsidRPr="005F0B34" w:rsidRDefault="004E7D8A" w:rsidP="004E7D8A">
            <w:pPr>
              <w:pStyle w:val="NoSpacing"/>
              <w:rPr>
                <w:color w:val="FF0000"/>
              </w:rPr>
            </w:pPr>
          </w:p>
        </w:tc>
        <w:tc>
          <w:tcPr>
            <w:tcW w:w="5622" w:type="dxa"/>
          </w:tcPr>
          <w:p w:rsidR="009B38CA" w:rsidRDefault="004E7D8A" w:rsidP="004E7D8A">
            <w:pPr>
              <w:pStyle w:val="NoSpacing"/>
            </w:pPr>
            <w:r w:rsidRPr="004E7D8A">
              <w:t>I can use angle measures to find arc measures.</w:t>
            </w:r>
            <w:r w:rsidR="009B38CA" w:rsidRPr="004E7D8A">
              <w:t xml:space="preserve"> </w:t>
            </w:r>
          </w:p>
          <w:p w:rsidR="004E7D8A" w:rsidRPr="004E7D8A" w:rsidRDefault="009B38CA" w:rsidP="004E7D8A">
            <w:pPr>
              <w:pStyle w:val="NoSpacing"/>
            </w:pPr>
            <w:r w:rsidRPr="004E7D8A">
              <w:t>I can find the length of a chord and measure of an arc using relationship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9B38C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9B38CA">
              <w:rPr>
                <w:rFonts w:cs="Arial"/>
                <w:b/>
                <w:bCs/>
              </w:rPr>
              <w:t>Inscribed Angles and Polygons</w:t>
            </w:r>
          </w:p>
          <w:p w:rsidR="004E7D8A" w:rsidRPr="009B38CA" w:rsidRDefault="004E7D8A" w:rsidP="004E7D8A">
            <w:pPr>
              <w:pStyle w:val="NoSpacing"/>
              <w:rPr>
                <w:rFonts w:cs="Arial"/>
                <w:bCs/>
              </w:rPr>
            </w:pPr>
            <w:r w:rsidRPr="009B38CA">
              <w:rPr>
                <w:rFonts w:cs="Arial"/>
                <w:bCs/>
              </w:rPr>
              <w:t xml:space="preserve">HW:  Worksheet </w:t>
            </w:r>
          </w:p>
          <w:p w:rsidR="004E7D8A" w:rsidRPr="005F0B34" w:rsidRDefault="004E7D8A" w:rsidP="004E7D8A">
            <w:pPr>
              <w:pStyle w:val="NoSpacing"/>
              <w:rPr>
                <w:color w:val="FF0000"/>
              </w:rPr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measures of angles and length of arcs for inscribed angles on circle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01449" w:rsidRPr="004E7D8A" w:rsidTr="000938B2">
        <w:tc>
          <w:tcPr>
            <w:tcW w:w="2946" w:type="dxa"/>
            <w:vAlign w:val="center"/>
          </w:tcPr>
          <w:p w:rsidR="00401449" w:rsidRPr="009B38CA" w:rsidRDefault="007155E6" w:rsidP="004E7D8A">
            <w:pPr>
              <w:pStyle w:val="NoSpacing"/>
              <w:rPr>
                <w:rFonts w:cs="Arial"/>
                <w:b/>
                <w:bCs/>
              </w:rPr>
            </w:pPr>
            <w:proofErr w:type="spellStart"/>
            <w:r>
              <w:rPr>
                <w:rFonts w:cs="Arial"/>
                <w:b/>
                <w:bCs/>
              </w:rPr>
              <w:t>Ch</w:t>
            </w:r>
            <w:proofErr w:type="spellEnd"/>
            <w:r>
              <w:rPr>
                <w:rFonts w:cs="Arial"/>
                <w:b/>
                <w:bCs/>
              </w:rPr>
              <w:t xml:space="preserve"> 9</w:t>
            </w:r>
            <w:r w:rsidR="00401449">
              <w:rPr>
                <w:rFonts w:cs="Arial"/>
                <w:b/>
                <w:bCs/>
              </w:rPr>
              <w:t xml:space="preserve"> Quiz</w:t>
            </w:r>
          </w:p>
        </w:tc>
        <w:tc>
          <w:tcPr>
            <w:tcW w:w="5622" w:type="dxa"/>
          </w:tcPr>
          <w:p w:rsidR="00401449" w:rsidRPr="004E7D8A" w:rsidRDefault="00401449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01449" w:rsidRPr="004E7D8A" w:rsidRDefault="00401449" w:rsidP="000938B2">
            <w:pPr>
              <w:pStyle w:val="NoSpacing"/>
              <w:jc w:val="center"/>
            </w:pP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Angles in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 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the measures of angles inside or outside a circle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Segment Lengths in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Worksheet 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find the segment lengths in circles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c>
          <w:tcPr>
            <w:tcW w:w="2946" w:type="dxa"/>
            <w:vAlign w:val="center"/>
          </w:tcPr>
          <w:p w:rsidR="004E7D8A" w:rsidRPr="004E7D8A" w:rsidRDefault="004E7D8A" w:rsidP="004E7D8A">
            <w:pPr>
              <w:pStyle w:val="NoSpacing"/>
              <w:rPr>
                <w:rFonts w:cs="Arial"/>
                <w:b/>
                <w:bCs/>
              </w:rPr>
            </w:pPr>
            <w:r w:rsidRPr="004E7D8A">
              <w:rPr>
                <w:rFonts w:cs="Arial"/>
                <w:b/>
                <w:bCs/>
              </w:rPr>
              <w:t>Equations of Circles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  <w:r w:rsidRPr="004E7D8A">
              <w:rPr>
                <w:rFonts w:cs="Arial"/>
                <w:bCs/>
              </w:rPr>
              <w:t xml:space="preserve">HW: </w:t>
            </w:r>
            <w:r w:rsidR="000938B2">
              <w:rPr>
                <w:rFonts w:cs="Arial"/>
                <w:bCs/>
              </w:rPr>
              <w:t xml:space="preserve">Worksheet </w:t>
            </w:r>
          </w:p>
          <w:p w:rsidR="004E7D8A" w:rsidRPr="004E7D8A" w:rsidRDefault="004E7D8A" w:rsidP="004E7D8A">
            <w:pPr>
              <w:pStyle w:val="NoSpacing"/>
              <w:rPr>
                <w:rFonts w:cs="Arial"/>
                <w:bCs/>
              </w:rPr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  <w:r w:rsidRPr="004E7D8A">
              <w:t>I can write equations of circles in the coordinate plane.</w:t>
            </w: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  <w:tr w:rsidR="004E7D8A" w:rsidRPr="004E7D8A" w:rsidTr="000938B2">
        <w:trPr>
          <w:trHeight w:val="287"/>
        </w:trPr>
        <w:tc>
          <w:tcPr>
            <w:tcW w:w="2946" w:type="dxa"/>
            <w:vAlign w:val="center"/>
          </w:tcPr>
          <w:p w:rsidR="004E7D8A" w:rsidRPr="00B6521F" w:rsidRDefault="007155E6" w:rsidP="004E7D8A">
            <w:pPr>
              <w:pStyle w:val="NoSpacing"/>
              <w:rPr>
                <w:rFonts w:cs="Arial"/>
                <w:b/>
                <w:bCs/>
                <w:sz w:val="24"/>
              </w:rPr>
            </w:pPr>
            <w:proofErr w:type="spellStart"/>
            <w:r>
              <w:rPr>
                <w:rFonts w:cs="Arial"/>
                <w:b/>
                <w:bCs/>
                <w:sz w:val="24"/>
              </w:rPr>
              <w:t>Ch</w:t>
            </w:r>
            <w:proofErr w:type="spellEnd"/>
            <w:r>
              <w:rPr>
                <w:rFonts w:cs="Arial"/>
                <w:b/>
                <w:bCs/>
                <w:sz w:val="24"/>
              </w:rPr>
              <w:t xml:space="preserve"> 9</w:t>
            </w:r>
            <w:r w:rsidR="004E7D8A" w:rsidRPr="00B6521F">
              <w:rPr>
                <w:rFonts w:cs="Arial"/>
                <w:b/>
                <w:bCs/>
                <w:sz w:val="24"/>
              </w:rPr>
              <w:t xml:space="preserve"> Review</w:t>
            </w:r>
          </w:p>
          <w:p w:rsidR="004E7D8A" w:rsidRPr="004E7D8A" w:rsidRDefault="004E7D8A" w:rsidP="004E7D8A">
            <w:pPr>
              <w:pStyle w:val="NoSpacing"/>
            </w:pPr>
          </w:p>
        </w:tc>
        <w:tc>
          <w:tcPr>
            <w:tcW w:w="5622" w:type="dxa"/>
          </w:tcPr>
          <w:p w:rsidR="004E7D8A" w:rsidRPr="004E7D8A" w:rsidRDefault="004E7D8A" w:rsidP="004E7D8A">
            <w:pPr>
              <w:pStyle w:val="NoSpacing"/>
            </w:pPr>
          </w:p>
        </w:tc>
        <w:tc>
          <w:tcPr>
            <w:tcW w:w="2070" w:type="dxa"/>
            <w:vAlign w:val="center"/>
          </w:tcPr>
          <w:p w:rsidR="004E7D8A" w:rsidRPr="004E7D8A" w:rsidRDefault="004E7D8A" w:rsidP="000938B2">
            <w:pPr>
              <w:pStyle w:val="NoSpacing"/>
              <w:jc w:val="center"/>
            </w:pPr>
            <w:r w:rsidRPr="004E7D8A">
              <w:t>Yes    No</w:t>
            </w:r>
          </w:p>
        </w:tc>
      </w:tr>
    </w:tbl>
    <w:p w:rsidR="002A4557" w:rsidRPr="00B6521F" w:rsidRDefault="00E9387F" w:rsidP="004E7D8A">
      <w:pPr>
        <w:pStyle w:val="NoSpacing"/>
        <w:rPr>
          <w:b/>
          <w:sz w:val="28"/>
        </w:rPr>
      </w:pPr>
      <w:r w:rsidRPr="004E7D8A">
        <w:br/>
      </w:r>
      <w:r w:rsidR="002A4557" w:rsidRPr="00B6521F">
        <w:rPr>
          <w:b/>
          <w:sz w:val="28"/>
        </w:rPr>
        <w:t xml:space="preserve">The </w:t>
      </w:r>
      <w:proofErr w:type="spellStart"/>
      <w:r w:rsidR="007155E6">
        <w:rPr>
          <w:b/>
          <w:sz w:val="28"/>
        </w:rPr>
        <w:t>Ch</w:t>
      </w:r>
      <w:proofErr w:type="spellEnd"/>
      <w:r w:rsidR="007155E6">
        <w:rPr>
          <w:b/>
          <w:sz w:val="28"/>
        </w:rPr>
        <w:t xml:space="preserve"> 9</w:t>
      </w:r>
      <w:r w:rsidR="002A4557" w:rsidRPr="00B6521F">
        <w:rPr>
          <w:b/>
          <w:sz w:val="28"/>
        </w:rPr>
        <w:t xml:space="preserve"> Test is on _______________________.    </w:t>
      </w:r>
    </w:p>
    <w:p w:rsidR="004E7D8A" w:rsidRDefault="004E7D8A" w:rsidP="004E7D8A">
      <w:pPr>
        <w:pStyle w:val="NoSpacing"/>
      </w:pPr>
    </w:p>
    <w:p w:rsidR="002A4557" w:rsidRPr="004E7D8A" w:rsidRDefault="002A4557" w:rsidP="004E7D8A">
      <w:pPr>
        <w:pStyle w:val="NoSpacing"/>
      </w:pPr>
      <w:r w:rsidRPr="004E7D8A">
        <w:t xml:space="preserve">**If </w:t>
      </w:r>
      <w:r w:rsidRPr="004E7D8A">
        <w:rPr>
          <w:i/>
        </w:rPr>
        <w:t>all</w:t>
      </w:r>
      <w:r w:rsidRPr="004E7D8A">
        <w:t xml:space="preserve"> assignments are completed </w:t>
      </w:r>
      <w:r w:rsidRPr="004E7D8A">
        <w:rPr>
          <w:i/>
        </w:rPr>
        <w:t xml:space="preserve">by the day the </w:t>
      </w:r>
      <w:r w:rsidR="004E7D8A">
        <w:rPr>
          <w:i/>
        </w:rPr>
        <w:t>Unit 10</w:t>
      </w:r>
      <w:r w:rsidRPr="004E7D8A">
        <w:rPr>
          <w:i/>
        </w:rPr>
        <w:t xml:space="preserve"> test is given</w:t>
      </w:r>
      <w:r w:rsidRPr="004E7D8A">
        <w:t xml:space="preserve"> you will receive 5 extra points on the test.  **</w:t>
      </w:r>
    </w:p>
    <w:p w:rsidR="00D17A0F" w:rsidRPr="00D17A0F" w:rsidRDefault="002A4557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br w:type="page"/>
      </w:r>
      <w:r w:rsidR="00F42717">
        <w:rPr>
          <w:b/>
          <w:sz w:val="32"/>
          <w:u w:val="single"/>
        </w:rPr>
        <w:lastRenderedPageBreak/>
        <w:t xml:space="preserve"> </w:t>
      </w:r>
      <w:r w:rsidR="005F0B34">
        <w:rPr>
          <w:b/>
          <w:sz w:val="32"/>
          <w:u w:val="single"/>
        </w:rPr>
        <w:t xml:space="preserve">Circle Vocabulary and </w:t>
      </w:r>
      <w:r w:rsidR="007155E6">
        <w:rPr>
          <w:b/>
          <w:sz w:val="32"/>
          <w:u w:val="single"/>
        </w:rPr>
        <w:t>Concepts</w:t>
      </w:r>
    </w:p>
    <w:p w:rsidR="00D17A0F" w:rsidRPr="009A01D0" w:rsidRDefault="00D17A0F" w:rsidP="00D17A0F">
      <w:pPr>
        <w:pStyle w:val="NoSpacing"/>
      </w:pPr>
      <w:r w:rsidRPr="009A01D0">
        <w:t>Objective:  Identify segments and lines related to circles.</w:t>
      </w:r>
    </w:p>
    <w:p w:rsidR="00D17A0F" w:rsidRPr="009A01D0" w:rsidRDefault="00D17A0F" w:rsidP="00D17A0F">
      <w:pPr>
        <w:pStyle w:val="NoSpacing"/>
      </w:pPr>
      <w:r w:rsidRPr="009A01D0">
        <w:tab/>
        <w:t xml:space="preserve">      Use properties of a tangent to a circl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8"/>
        <w:gridCol w:w="3150"/>
        <w:gridCol w:w="3690"/>
      </w:tblGrid>
      <w:tr w:rsidR="00D17A0F" w:rsidRPr="00774C3C" w:rsidTr="00D17A0F">
        <w:tc>
          <w:tcPr>
            <w:tcW w:w="3798" w:type="dxa"/>
          </w:tcPr>
          <w:p w:rsidR="00D17A0F" w:rsidRPr="00774C3C" w:rsidRDefault="007155E6" w:rsidP="00D17A0F">
            <w:pPr>
              <w:pStyle w:val="NoSpacing"/>
            </w:pPr>
            <w:r>
              <w:t>Term</w:t>
            </w:r>
          </w:p>
        </w:tc>
        <w:tc>
          <w:tcPr>
            <w:tcW w:w="3150" w:type="dxa"/>
          </w:tcPr>
          <w:p w:rsidR="00D17A0F" w:rsidRPr="00774C3C" w:rsidRDefault="007155E6" w:rsidP="00D17A0F">
            <w:pPr>
              <w:pStyle w:val="NoSpacing"/>
            </w:pPr>
            <w:r>
              <w:t>Notes</w:t>
            </w:r>
          </w:p>
        </w:tc>
        <w:tc>
          <w:tcPr>
            <w:tcW w:w="3690" w:type="dxa"/>
          </w:tcPr>
          <w:p w:rsidR="00D17A0F" w:rsidRPr="00774C3C" w:rsidRDefault="00D17A0F" w:rsidP="00D17A0F">
            <w:pPr>
              <w:pStyle w:val="NoSpacing"/>
            </w:pPr>
            <w:r w:rsidRPr="00774C3C">
              <w:t>Drawing</w: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Circle:</w:t>
            </w:r>
          </w:p>
          <w:p w:rsidR="00A27A6C" w:rsidRDefault="00A27A6C" w:rsidP="00A27A6C">
            <w:pPr>
              <w:pStyle w:val="NoSpacing"/>
            </w:pPr>
            <w:r>
              <w:t xml:space="preserve">the set of all points in a plane that are equidistant from a given point called the </w:t>
            </w:r>
            <w:r w:rsidRPr="00FA316B">
              <w:rPr>
                <w:b/>
                <w:u w:val="single"/>
              </w:rPr>
              <w:t>center</w:t>
            </w:r>
            <w:r>
              <w:t xml:space="preserve"> of the circle</w:t>
            </w: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524510</wp:posOffset>
                      </wp:positionH>
                      <wp:positionV relativeFrom="paragraph">
                        <wp:posOffset>78740</wp:posOffset>
                      </wp:positionV>
                      <wp:extent cx="685800" cy="685800"/>
                      <wp:effectExtent l="12065" t="12700" r="6985" b="6350"/>
                      <wp:wrapNone/>
                      <wp:docPr id="48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A9E068" id="Oval 2" o:spid="_x0000_s1026" style="position:absolute;margin-left:41.3pt;margin-top:6.2pt;width:54pt;height:54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Radius:</w:t>
            </w:r>
          </w:p>
          <w:p w:rsidR="00A27A6C" w:rsidRDefault="00A27A6C" w:rsidP="00A27A6C">
            <w:pPr>
              <w:pStyle w:val="NoSpacing"/>
            </w:pPr>
            <w:proofErr w:type="gramStart"/>
            <w:r>
              <w:t>a</w:t>
            </w:r>
            <w:proofErr w:type="gramEnd"/>
            <w:r>
              <w:t xml:space="preserve"> segment whose endpoints are the center and any point on the circle</w:t>
            </w:r>
            <w:r w:rsidR="000218DA">
              <w:t>.</w:t>
            </w:r>
          </w:p>
          <w:p w:rsidR="00D17A0F" w:rsidRDefault="000218DA" w:rsidP="00D17A0F">
            <w:pPr>
              <w:pStyle w:val="NoSpacing"/>
            </w:pPr>
            <w:r>
              <w:t>All radii of a circle are congruent.</w:t>
            </w:r>
          </w:p>
          <w:p w:rsidR="00A27A6C" w:rsidRPr="00774C3C" w:rsidRDefault="00A27A6C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533400</wp:posOffset>
                      </wp:positionH>
                      <wp:positionV relativeFrom="paragraph">
                        <wp:posOffset>110490</wp:posOffset>
                      </wp:positionV>
                      <wp:extent cx="685800" cy="685800"/>
                      <wp:effectExtent l="11430" t="13970" r="7620" b="5080"/>
                      <wp:wrapNone/>
                      <wp:docPr id="47" name="Oval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C10B50D" id="Oval 3" o:spid="_x0000_s1026" style="position:absolute;margin-left:42pt;margin-top:8.7pt;width:54pt;height:54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Chord:</w:t>
            </w:r>
          </w:p>
          <w:p w:rsidR="00A27A6C" w:rsidRPr="00774C3C" w:rsidRDefault="00A27A6C" w:rsidP="00A27A6C">
            <w:pPr>
              <w:pStyle w:val="NoSpacing"/>
            </w:pPr>
            <w:r>
              <w:t>a segment whose endpoints are on a circle</w:t>
            </w:r>
          </w:p>
          <w:p w:rsidR="00D17A0F" w:rsidRDefault="00D17A0F" w:rsidP="00D17A0F">
            <w:pPr>
              <w:pStyle w:val="NoSpacing"/>
            </w:pPr>
          </w:p>
          <w:p w:rsidR="00A27A6C" w:rsidRPr="00774C3C" w:rsidRDefault="00A27A6C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568960</wp:posOffset>
                      </wp:positionH>
                      <wp:positionV relativeFrom="paragraph">
                        <wp:posOffset>115570</wp:posOffset>
                      </wp:positionV>
                      <wp:extent cx="685800" cy="685800"/>
                      <wp:effectExtent l="8890" t="8255" r="10160" b="10795"/>
                      <wp:wrapNone/>
                      <wp:docPr id="46" name="Oval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B7E50CE" id="Oval 4" o:spid="_x0000_s1026" style="position:absolute;margin-left:44.8pt;margin-top:9.1pt;width:54pt;height:54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Diameter:</w:t>
            </w:r>
          </w:p>
          <w:p w:rsidR="00A27A6C" w:rsidRPr="00774C3C" w:rsidRDefault="00A27A6C" w:rsidP="00A27A6C">
            <w:pPr>
              <w:pStyle w:val="NoSpacing"/>
            </w:pPr>
            <w:r>
              <w:t>a chord that contains the center of the circle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560070</wp:posOffset>
                      </wp:positionH>
                      <wp:positionV relativeFrom="paragraph">
                        <wp:posOffset>59690</wp:posOffset>
                      </wp:positionV>
                      <wp:extent cx="685800" cy="685800"/>
                      <wp:effectExtent l="9525" t="7620" r="9525" b="11430"/>
                      <wp:wrapNone/>
                      <wp:docPr id="45" name="Oval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11BC2BA" id="Oval 5" o:spid="_x0000_s1026" style="position:absolute;margin-left:44.1pt;margin-top:4.7pt;width:54pt;height:54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Secant:</w:t>
            </w:r>
          </w:p>
          <w:p w:rsidR="00A27A6C" w:rsidRPr="00774C3C" w:rsidRDefault="00A27A6C" w:rsidP="00A27A6C">
            <w:pPr>
              <w:pStyle w:val="NoSpacing"/>
            </w:pPr>
            <w:r>
              <w:t>a line that intersects a circle in two points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595630</wp:posOffset>
                      </wp:positionH>
                      <wp:positionV relativeFrom="paragraph">
                        <wp:posOffset>92075</wp:posOffset>
                      </wp:positionV>
                      <wp:extent cx="685800" cy="685800"/>
                      <wp:effectExtent l="6985" t="9525" r="12065" b="9525"/>
                      <wp:wrapNone/>
                      <wp:docPr id="44" name="Oval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83E207B" id="Oval 6" o:spid="_x0000_s1026" style="position:absolute;margin-left:46.9pt;margin-top:7.25pt;width:54pt;height:54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Tangent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 xml:space="preserve">a line in the plane of a circle that intersects the circle in exactly one point (the </w:t>
            </w:r>
            <w:r>
              <w:rPr>
                <w:i/>
              </w:rPr>
              <w:t>point of tangency</w:t>
            </w:r>
            <w:r>
              <w:t>)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619760</wp:posOffset>
                      </wp:positionH>
                      <wp:positionV relativeFrom="paragraph">
                        <wp:posOffset>147955</wp:posOffset>
                      </wp:positionV>
                      <wp:extent cx="685800" cy="685800"/>
                      <wp:effectExtent l="12065" t="6350" r="6985" b="12700"/>
                      <wp:wrapNone/>
                      <wp:docPr id="42" name="Oval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475CE27" id="Oval 7" o:spid="_x0000_s1026" style="position:absolute;margin-left:48.8pt;margin-top:11.65pt;width:54pt;height:54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"/>
                  </w:pict>
                </mc:Fallback>
              </mc:AlternateContent>
            </w:r>
          </w:p>
        </w:tc>
      </w:tr>
      <w:tr w:rsidR="00D17A0F" w:rsidRPr="00774C3C" w:rsidTr="00D17A0F">
        <w:tc>
          <w:tcPr>
            <w:tcW w:w="3798" w:type="dxa"/>
          </w:tcPr>
          <w:p w:rsidR="00A27A6C" w:rsidRPr="000620C8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0620C8">
              <w:rPr>
                <w:b/>
                <w:sz w:val="24"/>
                <w:szCs w:val="24"/>
              </w:rPr>
              <w:t>Point of Tangency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774C3C" w:rsidRDefault="00A27A6C" w:rsidP="00A27A6C">
            <w:pPr>
              <w:pStyle w:val="NoSpacing"/>
            </w:pPr>
            <w:r>
              <w:t>the point where a tangent line intersects the circle</w:t>
            </w:r>
          </w:p>
          <w:p w:rsidR="00D17A0F" w:rsidRPr="00774C3C" w:rsidRDefault="00D17A0F" w:rsidP="00D17A0F">
            <w:pPr>
              <w:pStyle w:val="NoSpacing"/>
            </w:pPr>
          </w:p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150" w:type="dxa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90" w:type="dxa"/>
          </w:tcPr>
          <w:p w:rsidR="00D17A0F" w:rsidRPr="00774C3C" w:rsidRDefault="008867B3" w:rsidP="00D17A0F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629920</wp:posOffset>
                      </wp:positionH>
                      <wp:positionV relativeFrom="paragraph">
                        <wp:posOffset>67945</wp:posOffset>
                      </wp:positionV>
                      <wp:extent cx="685800" cy="685800"/>
                      <wp:effectExtent l="12700" t="9525" r="6350" b="9525"/>
                      <wp:wrapNone/>
                      <wp:docPr id="41" name="Oval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14BA8E8" id="Oval 8" o:spid="_x0000_s1026" style="position:absolute;margin-left:49.6pt;margin-top:5.35pt;width:54pt;height:54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"/>
                  </w:pict>
                </mc:Fallback>
              </mc:AlternateContent>
            </w:r>
          </w:p>
        </w:tc>
      </w:tr>
    </w:tbl>
    <w:p w:rsidR="00D17A0F" w:rsidRPr="009A01D0" w:rsidRDefault="00A27A6C" w:rsidP="00D17A0F">
      <w:pPr>
        <w:pStyle w:val="NoSpacing"/>
      </w:pPr>
      <w:r w:rsidRPr="00A27A6C">
        <w:rPr>
          <w:b/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89535</wp:posOffset>
            </wp:positionV>
            <wp:extent cx="2758440" cy="1914525"/>
            <wp:effectExtent l="19050" t="0" r="3810" b="0"/>
            <wp:wrapNone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D17A0F">
        <w:rPr>
          <w:b/>
        </w:rPr>
        <w:t>EXAMPLE 1:</w:t>
      </w:r>
      <w:r w:rsidR="00D17A0F" w:rsidRPr="009A01D0">
        <w:t xml:space="preserve">  Tell whether the line or segment is best described as a chord, a secant, a tangent, a diameter, or a radius—be specific! </w:t>
      </w:r>
    </w:p>
    <w:p w:rsidR="00D17A0F" w:rsidRDefault="00D17A0F" w:rsidP="00D17A0F">
      <w:pPr>
        <w:pStyle w:val="NoSpacing"/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proofErr w:type="gramStart"/>
      <w:r w:rsidRPr="009A01D0">
        <w:t>a</w:t>
      </w:r>
      <w:proofErr w:type="gramEnd"/>
      <w:r w:rsidRPr="009A01D0">
        <w:t xml:space="preserve">.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D</m:t>
            </m:r>
          </m:e>
        </m:acc>
      </m:oMath>
      <w:r w:rsidRPr="009A01D0">
        <w:tab/>
      </w:r>
      <w:r w:rsidRPr="009A01D0">
        <w:tab/>
      </w:r>
      <w:r w:rsidRPr="009A01D0">
        <w:tab/>
        <w:t xml:space="preserve">b.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GE</m:t>
            </m:r>
          </m:e>
        </m:acc>
      </m:oMath>
      <w:r w:rsidRPr="009A01D0">
        <w:tab/>
      </w:r>
      <w:r w:rsidRPr="009A01D0">
        <w:tab/>
      </w:r>
      <w:r w:rsidRPr="009A01D0">
        <w:tab/>
      </w:r>
    </w:p>
    <w:p w:rsidR="00C35734" w:rsidRPr="009A01D0" w:rsidRDefault="00C35734" w:rsidP="00D17A0F">
      <w:pPr>
        <w:pStyle w:val="NoSpacing"/>
      </w:pPr>
    </w:p>
    <w:p w:rsidR="00D17A0F" w:rsidRPr="009A01D0" w:rsidRDefault="00D17A0F" w:rsidP="00D17A0F">
      <w:pPr>
        <w:pStyle w:val="NoSpacing"/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proofErr w:type="gramStart"/>
      <w:r w:rsidRPr="009A01D0">
        <w:t>c</w:t>
      </w:r>
      <w:proofErr w:type="gramEnd"/>
      <w:r w:rsidRPr="009A01D0">
        <w:t xml:space="preserve">.  </w:t>
      </w:r>
      <m:oMath>
        <m:acc>
          <m:accPr>
            <m:chr m:val="⃡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E</m:t>
            </m:r>
          </m:e>
        </m:acc>
      </m:oMath>
      <w:r w:rsidRPr="009A01D0">
        <w:tab/>
      </w:r>
      <w:r w:rsidRPr="009A01D0">
        <w:tab/>
      </w:r>
      <w:r w:rsidRPr="009A01D0">
        <w:tab/>
        <w:t xml:space="preserve">d.  </w:t>
      </w:r>
      <m:oMath>
        <m:acc>
          <m:accPr>
            <m:chr m:val="⃡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CA</m:t>
            </m:r>
          </m:e>
        </m:acc>
      </m:oMath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Default="00D17A0F" w:rsidP="00D17A0F">
      <w:pPr>
        <w:pStyle w:val="NoSpacing"/>
        <w:rPr>
          <w:rFonts w:eastAsiaTheme="minorEastAsia"/>
          <w:sz w:val="24"/>
        </w:rPr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proofErr w:type="gramStart"/>
      <w:r w:rsidRPr="009A01D0">
        <w:t>e</w:t>
      </w:r>
      <w:proofErr w:type="gramEnd"/>
      <w:r w:rsidRPr="009A01D0">
        <w:t xml:space="preserve">.  </w:t>
      </w:r>
      <m:oMath>
        <m:acc>
          <m:accPr>
            <m:chr m:val="⃡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KG</m:t>
            </m:r>
          </m:e>
        </m:acc>
      </m:oMath>
      <w:r w:rsidRPr="009A01D0">
        <w:tab/>
      </w:r>
      <w:r w:rsidRPr="009A01D0">
        <w:tab/>
      </w:r>
      <w:r w:rsidRPr="009A01D0">
        <w:tab/>
        <w:t xml:space="preserve">g. 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HB</m:t>
            </m:r>
          </m:e>
        </m:acc>
      </m:oMath>
    </w:p>
    <w:p w:rsidR="0023371E" w:rsidRDefault="0023371E" w:rsidP="00D17A0F">
      <w:pPr>
        <w:pStyle w:val="NoSpacing"/>
        <w:rPr>
          <w:position w:val="-4"/>
        </w:rPr>
      </w:pPr>
    </w:p>
    <w:p w:rsidR="001943AC" w:rsidRDefault="001943AC" w:rsidP="00D17A0F">
      <w:pPr>
        <w:pStyle w:val="NoSpacing"/>
      </w:pPr>
    </w:p>
    <w:p w:rsidR="00A27A6C" w:rsidRDefault="00A27A6C" w:rsidP="00D17A0F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12"/>
        <w:gridCol w:w="386"/>
        <w:gridCol w:w="3150"/>
        <w:gridCol w:w="197"/>
        <w:gridCol w:w="3493"/>
        <w:gridCol w:w="152"/>
      </w:tblGrid>
      <w:tr w:rsidR="00083E20" w:rsidRPr="00774C3C" w:rsidTr="00737F00">
        <w:trPr>
          <w:gridAfter w:val="1"/>
          <w:wAfter w:w="152" w:type="dxa"/>
        </w:trPr>
        <w:tc>
          <w:tcPr>
            <w:tcW w:w="3798" w:type="dxa"/>
            <w:gridSpan w:val="2"/>
          </w:tcPr>
          <w:p w:rsidR="00083E20" w:rsidRPr="00774C3C" w:rsidRDefault="00083E20" w:rsidP="00737F00">
            <w:pPr>
              <w:pStyle w:val="NoSpacing"/>
            </w:pPr>
            <w:r>
              <w:lastRenderedPageBreak/>
              <w:t>Term</w:t>
            </w:r>
          </w:p>
        </w:tc>
        <w:tc>
          <w:tcPr>
            <w:tcW w:w="3150" w:type="dxa"/>
          </w:tcPr>
          <w:p w:rsidR="00083E20" w:rsidRPr="00774C3C" w:rsidRDefault="00083E20" w:rsidP="00737F00">
            <w:pPr>
              <w:pStyle w:val="NoSpacing"/>
            </w:pPr>
            <w:r>
              <w:t>Notes</w:t>
            </w:r>
          </w:p>
        </w:tc>
        <w:tc>
          <w:tcPr>
            <w:tcW w:w="3690" w:type="dxa"/>
            <w:gridSpan w:val="2"/>
          </w:tcPr>
          <w:p w:rsidR="00083E20" w:rsidRPr="00774C3C" w:rsidRDefault="00083E20" w:rsidP="00737F00">
            <w:pPr>
              <w:pStyle w:val="NoSpacing"/>
            </w:pPr>
            <w:r w:rsidRPr="00774C3C">
              <w:t>Drawing</w:t>
            </w:r>
          </w:p>
        </w:tc>
      </w:tr>
      <w:tr w:rsidR="00D17A0F" w:rsidRPr="00774C3C" w:rsidTr="00083E20">
        <w:tc>
          <w:tcPr>
            <w:tcW w:w="3412" w:type="dxa"/>
          </w:tcPr>
          <w:p w:rsidR="00A27A6C" w:rsidRPr="002B101F" w:rsidRDefault="00A27A6C" w:rsidP="00A27A6C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</w:p>
          <w:p w:rsidR="00A27A6C" w:rsidRDefault="00A27A6C" w:rsidP="00A27A6C">
            <w:pPr>
              <w:pStyle w:val="NoSpacing"/>
            </w:pPr>
            <w:r>
              <w:t>In a plane, a line is tangent to a circle if and only if the line is perpendicular to a radius of the circle at its endpoint on the circle</w:t>
            </w: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Pr="00774C3C" w:rsidRDefault="003F54E5" w:rsidP="003F54E5">
            <w:pPr>
              <w:pStyle w:val="NoSpacing"/>
            </w:pPr>
          </w:p>
        </w:tc>
        <w:tc>
          <w:tcPr>
            <w:tcW w:w="3733" w:type="dxa"/>
            <w:gridSpan w:val="3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45" w:type="dxa"/>
            <w:gridSpan w:val="2"/>
          </w:tcPr>
          <w:p w:rsidR="00D17A0F" w:rsidRPr="00774C3C" w:rsidRDefault="00D17A0F" w:rsidP="00D17A0F">
            <w:pPr>
              <w:pStyle w:val="NoSpacing"/>
            </w:pPr>
          </w:p>
        </w:tc>
      </w:tr>
      <w:tr w:rsidR="00D17A0F" w:rsidRPr="00774C3C" w:rsidTr="00083E20">
        <w:tc>
          <w:tcPr>
            <w:tcW w:w="3412" w:type="dxa"/>
          </w:tcPr>
          <w:p w:rsidR="00A27A6C" w:rsidRPr="002B101F" w:rsidRDefault="00A27A6C" w:rsidP="00A27A6C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</w:p>
          <w:p w:rsidR="00A27A6C" w:rsidRDefault="00A27A6C" w:rsidP="00A27A6C">
            <w:pPr>
              <w:pStyle w:val="NoSpacing"/>
            </w:pPr>
            <w:r>
              <w:t>Tangent segments from a common external point are congruent.</w:t>
            </w: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Default="003F54E5" w:rsidP="003F54E5">
            <w:pPr>
              <w:pStyle w:val="NoSpacing"/>
            </w:pPr>
          </w:p>
          <w:p w:rsidR="003F54E5" w:rsidRPr="00774C3C" w:rsidRDefault="003F54E5" w:rsidP="003F54E5">
            <w:pPr>
              <w:pStyle w:val="NoSpacing"/>
            </w:pPr>
          </w:p>
        </w:tc>
        <w:tc>
          <w:tcPr>
            <w:tcW w:w="3733" w:type="dxa"/>
            <w:gridSpan w:val="3"/>
          </w:tcPr>
          <w:p w:rsidR="00D17A0F" w:rsidRPr="00774C3C" w:rsidRDefault="00D17A0F" w:rsidP="00D17A0F">
            <w:pPr>
              <w:pStyle w:val="NoSpacing"/>
            </w:pPr>
          </w:p>
        </w:tc>
        <w:tc>
          <w:tcPr>
            <w:tcW w:w="3645" w:type="dxa"/>
            <w:gridSpan w:val="2"/>
          </w:tcPr>
          <w:p w:rsidR="00D17A0F" w:rsidRPr="00774C3C" w:rsidRDefault="00D17A0F" w:rsidP="00D17A0F">
            <w:pPr>
              <w:pStyle w:val="NoSpacing"/>
            </w:pPr>
          </w:p>
        </w:tc>
      </w:tr>
    </w:tbl>
    <w:p w:rsidR="00D17A0F" w:rsidRPr="009A01D0" w:rsidRDefault="00D17A0F" w:rsidP="00D17A0F">
      <w:pPr>
        <w:pStyle w:val="NoSpacing"/>
      </w:pPr>
      <w:r w:rsidRPr="00D17A0F">
        <w:rPr>
          <w:b/>
        </w:rPr>
        <w:t>EXAMPLE 2:</w:t>
      </w:r>
      <w:r w:rsidRPr="009A01D0">
        <w:t xml:space="preserve">  Verifying a Tangent to a Circle.  (Use the Pythagorean Theorem Converse!)</w:t>
      </w:r>
    </w:p>
    <w:p w:rsidR="00D17A0F" w:rsidRPr="009A01D0" w:rsidRDefault="00013BAD" w:rsidP="00D17A0F">
      <w:pPr>
        <w:pStyle w:val="NoSpacing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05AC59AD" wp14:editId="3FF8F3E7">
                <wp:simplePos x="0" y="0"/>
                <wp:positionH relativeFrom="column">
                  <wp:posOffset>309563</wp:posOffset>
                </wp:positionH>
                <wp:positionV relativeFrom="paragraph">
                  <wp:posOffset>154623</wp:posOffset>
                </wp:positionV>
                <wp:extent cx="1328420" cy="1143000"/>
                <wp:effectExtent l="0" t="0" r="24130" b="0"/>
                <wp:wrapNone/>
                <wp:docPr id="16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8420" cy="1143000"/>
                          <a:chOff x="7320" y="11340"/>
                          <a:chExt cx="2092" cy="1800"/>
                        </a:xfrm>
                      </wpg:grpSpPr>
                      <wpg:grpSp>
                        <wpg:cNvPr id="17" name="Group 34"/>
                        <wpg:cNvGrpSpPr>
                          <a:grpSpLocks/>
                        </wpg:cNvGrpSpPr>
                        <wpg:grpSpPr bwMode="auto">
                          <a:xfrm>
                            <a:off x="7320" y="11340"/>
                            <a:ext cx="2092" cy="1800"/>
                            <a:chOff x="7320" y="11340"/>
                            <a:chExt cx="2092" cy="1800"/>
                          </a:xfrm>
                        </wpg:grpSpPr>
                        <wps:wsp>
                          <wps:cNvPr id="19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7320" y="11340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40" y="12060"/>
                              <a:ext cx="1372" cy="7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40" y="12772"/>
                              <a:ext cx="1365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00" y="1170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5" y="1224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35" y="1181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68" y="12067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20" y="1278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8100" y="1206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AC59AD" id="Group 33" o:spid="_x0000_s1026" style="position:absolute;margin-left:24.4pt;margin-top:12.2pt;width:104.6pt;height:90pt;z-index:251688448" coordorigin="7320,11340" coordsize="2092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">
                <v:group id="Group 34" o:spid="_x0000_s1027" style="position:absolute;left:7320;top:11340;width:2092;height:1800" coordorigin="7320,11340" coordsize="2092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oval id="Oval 35" o:spid="_x0000_s1028" style="position:absolute;left:7320;top:1134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FycEA&#10;AADb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47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FBcnBAAAA2wAAAA8AAAAAAAAAAAAAAAAAmAIAAGRycy9kb3du&#10;cmV2LnhtbFBLBQYAAAAABAAEAPUAAACGAwAAAAA=&#10;"/>
                  <v:line id="Line 36" o:spid="_x0000_s1029" style="position:absolute;visibility:visible;mso-wrap-style:square" from="8040,12060" to="9412,12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line id="Line 37" o:spid="_x0000_s1030" style="position:absolute;flip:y;visibility:visible;mso-wrap-style:square" from="8040,12772" to="9405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31" type="#_x0000_t202" style="position:absolute;left:7800;top:1170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9" o:spid="_x0000_s1032" type="#_x0000_t202" style="position:absolute;left:7755;top:1224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40" o:spid="_x0000_s1033" type="#_x0000_t202" style="position:absolute;left:8235;top:118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</v:shape>
                  <v:shape id="Text Box 41" o:spid="_x0000_s1034" type="#_x0000_t202" style="position:absolute;left:8668;top:1206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5</w:t>
                          </w:r>
                        </w:p>
                      </w:txbxContent>
                    </v:textbox>
                  </v:shape>
                  <v:shape id="Text Box 42" o:spid="_x0000_s1035" type="#_x0000_t202" style="position:absolute;left:8820;top:1278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line id="Line 43" o:spid="_x0000_s1036" style="position:absolute;visibility:visible;mso-wrap-style:square" from="8100,12060" to="8100,12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A14sUAAADbAAAADwAAAGRycy9kb3ducmV2LnhtbESPQWvCQBSE70L/w/IKXqTZGKpomlVE&#10;tNWLtLa9P7KvSWj2bciuSfrvXUHocZiZb5hsPZhadNS6yrKCaRSDIM6trrhQ8PW5f1qAcB5ZY22Z&#10;FPyRg/XqYZRhqm3PH9SdfSEChF2KCkrvm1RKl5dk0EW2IQ7ej20N+iDbQuoW+wA3tUzieC4NVhwW&#10;SmxoW1L+e74YBf1pufue9Mf3+em1eVt0dHy+JDOlxo/D5gWEp8H/h+/tg1aQLOH2JfwAub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1A14sUAAADbAAAADwAAAAAAAAAA&#10;AAAAAAChAgAAZHJzL2Rvd25yZXYueG1sUEsFBgAAAAAEAAQA+QAAAJMDAAAAAA==&#10;">
                  <v:stroke startarrow="oval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67E9A412" wp14:editId="09483DFA">
                <wp:simplePos x="0" y="0"/>
                <wp:positionH relativeFrom="column">
                  <wp:posOffset>5331659</wp:posOffset>
                </wp:positionH>
                <wp:positionV relativeFrom="paragraph">
                  <wp:posOffset>120385</wp:posOffset>
                </wp:positionV>
                <wp:extent cx="1199515" cy="1094105"/>
                <wp:effectExtent l="0" t="0" r="19685" b="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1094105"/>
                          <a:chOff x="0" y="0"/>
                          <a:chExt cx="1199515" cy="1094105"/>
                        </a:xfrm>
                      </wpg:grpSpPr>
                      <wpg:grpSp>
                        <wpg:cNvPr id="52" name="Group 2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99515" cy="1094105"/>
                            <a:chOff x="1992" y="720"/>
                            <a:chExt cx="1889" cy="1723"/>
                          </a:xfrm>
                        </wpg:grpSpPr>
                        <wps:wsp>
                          <wps:cNvPr id="55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2" y="720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5" y="1440"/>
                              <a:ext cx="1197" cy="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12" y="2141"/>
                              <a:ext cx="1169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2" y="108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BAD" w:rsidRPr="007F1ED6" w:rsidRDefault="00013BAD" w:rsidP="00013BA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7" y="162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BAD" w:rsidRPr="007F1ED6" w:rsidRDefault="00013BAD" w:rsidP="00013BA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7" y="119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BAD" w:rsidRPr="007F1ED6" w:rsidRDefault="00013BAD" w:rsidP="00013BA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8" y="162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BAD" w:rsidRPr="007F1ED6" w:rsidRDefault="00013BAD" w:rsidP="00013BA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05" y="2083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13BAD" w:rsidRPr="007F1ED6" w:rsidRDefault="00013BAD" w:rsidP="00013BAD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3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463138" y="4572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7E9A412" id="Group 51" o:spid="_x0000_s1037" style="position:absolute;margin-left:419.8pt;margin-top:9.5pt;width:94.45pt;height:86.15pt;z-index:251699712;mso-width-relative:margin" coordsize="11995,10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">
                <v:group id="Group 23" o:spid="_x0000_s1038" style="position:absolute;width:11995;height:10941" coordorigin="1992,720" coordsize="1889,1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oval id="Oval 24" o:spid="_x0000_s1039" style="position:absolute;left:1992;top:72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/>
                  <v:line id="Line 25" o:spid="_x0000_s1040" style="position:absolute;visibility:visible;mso-wrap-style:square" from="2675,1440" to="3872,2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6Pp8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j6fGAAAA2wAAAA8AAAAAAAAA&#10;AAAAAAAAoQIAAGRycy9kb3ducmV2LnhtbFBLBQYAAAAABAAEAPkAAACUAwAAAAA=&#10;"/>
                  <v:line id="Line 26" o:spid="_x0000_s1041" style="position:absolute;flip:y;visibility:visible;mso-wrap-style:square" from="2712,2141" to="3881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shape id="Text Box 27" o:spid="_x0000_s1042" type="#_x0000_t202" style="position:absolute;left:2472;top:10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<v:textbox>
                      <w:txbxContent>
                        <w:p w:rsidR="00013BAD" w:rsidRPr="007F1ED6" w:rsidRDefault="00013BAD" w:rsidP="00013BA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8" o:spid="_x0000_s1043" type="#_x0000_t202" style="position:absolute;left:2427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<v:textbox>
                      <w:txbxContent>
                        <w:p w:rsidR="00013BAD" w:rsidRPr="007F1ED6" w:rsidRDefault="00013BAD" w:rsidP="00013BA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9" o:spid="_x0000_s1044" type="#_x0000_t202" style="position:absolute;left:2907;top:11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<v:textbox>
                      <w:txbxContent>
                        <w:p w:rsidR="00013BAD" w:rsidRPr="007F1ED6" w:rsidRDefault="00013BAD" w:rsidP="00013BA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" o:spid="_x0000_s1045" type="#_x0000_t202" style="position:absolute;left:3438;top:162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oDH8MA&#10;AADbAAAADwAAAGRycy9kb3ducmV2LnhtbESPQWvCQBSE70L/w/KE3sxupBVNs4ZiKfRUUVuht0f2&#10;mQSzb0N2a9J/3xUEj8PMfMPkxWhbcaHeN441pIkCQVw603Cl4evwPluC8AHZYOuYNPyRh2L9MMkx&#10;M27gHV32oRIRwj5DDXUIXSalL2uy6BPXEUfv5HqLIcq+kqbHIcJtK+dKLaTFhuNCjR1tairP+1+r&#10;4fvz9HN8UtvqzT53gxuVZLuSWj9Ox9cXEIHGcA/f2h9GwyKF65f4A+T6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8oDH8MAAADbAAAADwAAAAAAAAAAAAAAAACYAgAAZHJzL2Rv&#10;d25yZXYueG1sUEsFBgAAAAAEAAQA9QAAAIgDAAAAAA==&#10;" filled="f" stroked="f">
                    <v:textbox>
                      <w:txbxContent>
                        <w:p w:rsidR="00013BAD" w:rsidRPr="007F1ED6" w:rsidRDefault="00013BAD" w:rsidP="00013BA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" o:spid="_x0000_s1046" type="#_x0000_t202" style="position:absolute;left:3105;top:20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<v:textbox>
                      <w:txbxContent>
                        <w:p w:rsidR="00013BAD" w:rsidRPr="007F1ED6" w:rsidRDefault="00013BAD" w:rsidP="00013BAD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line id="Line 32" o:spid="_x0000_s1047" style="position:absolute;visibility:visible;mso-wrap-style:square" from="4631,4572" to="463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K7yMYAAADbAAAADwAAAGRycy9kb3ducmV2LnhtbESPT2vCQBTE7wW/w/IEL6VuqjVo6ipF&#10;WquXUP/0/sg+k2D2bciuSfrtu4WCx2FmfsMs172pREuNKy0reB5HIIgzq0vOFZxPH09zEM4ja6ws&#10;k4IfcrBeDR6WmGjb8YHao89FgLBLUEHhfZ1I6bKCDLqxrYmDd7GNQR9kk0vdYBfgppKTKIqlwZLD&#10;QoE1bQrKrsebUdCli/fvx27/Fafb+nPe0v7lNpkpNRr2b68gPPX+Hv5v77SCeAp/X8IP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Su8jGAAAA2wAAAA8AAAAAAAAA&#10;AAAAAAAAoQIAAGRycy9kb3ducmV2LnhtbFBLBQYAAAAABAAEAPkAAACUAwAAAAA=&#10;">
                  <v:stroke startarrow="oval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337E67D4" wp14:editId="1361F8D9">
                <wp:simplePos x="0" y="0"/>
                <wp:positionH relativeFrom="column">
                  <wp:posOffset>3010744</wp:posOffset>
                </wp:positionH>
                <wp:positionV relativeFrom="paragraph">
                  <wp:posOffset>118603</wp:posOffset>
                </wp:positionV>
                <wp:extent cx="1199515" cy="1094105"/>
                <wp:effectExtent l="0" t="0" r="19685" b="0"/>
                <wp:wrapNone/>
                <wp:docPr id="49" name="Group 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1094105"/>
                          <a:chOff x="0" y="0"/>
                          <a:chExt cx="1199515" cy="1094105"/>
                        </a:xfrm>
                      </wpg:grpSpPr>
                      <wpg:grpSp>
                        <wpg:cNvPr id="30" name="Group 23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199515" cy="1094105"/>
                            <a:chOff x="1992" y="720"/>
                            <a:chExt cx="1889" cy="1723"/>
                          </a:xfrm>
                        </wpg:grpSpPr>
                        <wps:wsp>
                          <wps:cNvPr id="31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92" y="720"/>
                              <a:ext cx="1440" cy="14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5" y="1440"/>
                              <a:ext cx="1197" cy="7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12" y="2141"/>
                              <a:ext cx="1169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72" y="108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7" y="1620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7" y="119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8" y="1627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05" y="2083"/>
                              <a:ext cx="3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B38CA" w:rsidRPr="007F1ED6" w:rsidRDefault="009B38CA" w:rsidP="00D17A0F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" name="Line 32"/>
                        <wps:cNvCnPr>
                          <a:cxnSpLocks noChangeShapeType="1"/>
                        </wps:cNvCnPr>
                        <wps:spPr bwMode="auto">
                          <a:xfrm>
                            <a:off x="463138" y="457200"/>
                            <a:ext cx="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7E67D4" id="Group 49" o:spid="_x0000_s1048" style="position:absolute;margin-left:237.05pt;margin-top:9.35pt;width:94.45pt;height:86.15pt;z-index:251697664;mso-width-relative:margin" coordsize="11995,10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">
                <v:group id="Group 23" o:spid="_x0000_s1049" style="position:absolute;width:11995;height:10941" coordorigin="1992,720" coordsize="1889,17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oval id="Oval 24" o:spid="_x0000_s1050" style="position:absolute;left:1992;top:720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<v:line id="Line 25" o:spid="_x0000_s1051" style="position:absolute;visibility:visible;mso-wrap-style:square" from="2675,1440" to="3872,2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<v:line id="Line 26" o:spid="_x0000_s1052" style="position:absolute;flip:y;visibility:visible;mso-wrap-style:square" from="2712,2141" to="3881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TgdMUAAADbAAAADwAAAGRycy9kb3ducmV2LnhtbESPQWsCMRSE74L/IbxCL1KzVim6GkUK&#10;hR681JYVb8/N62bZzcs2SXX77xtB8DjMzDfMatPbVpzJh9qxgsk4A0FcOl1zpeDr8+1pDiJEZI2t&#10;Y1LwRwE26+Fghbl2F/6g8z5WIkE45KjAxNjlUobSkMUwdh1x8r6dtxiT9JXUHi8Jblv5nGUv0mLN&#10;acFgR6+Gymb/axXI+W7047enWVM0h8PCFGXRHXdKPT702yWISH28h2/td61gO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TgdMUAAADbAAAADwAAAAAAAAAA&#10;AAAAAAChAgAAZHJzL2Rvd25yZXYueG1sUEsFBgAAAAAEAAQA+QAAAJMDAAAAAA==&#10;"/>
                  <v:shape id="Text Box 27" o:spid="_x0000_s1053" type="#_x0000_t202" style="position:absolute;left:2472;top:108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8" o:spid="_x0000_s1054" type="#_x0000_t202" style="position:absolute;left:2427;top:1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9" o:spid="_x0000_s1055" type="#_x0000_t202" style="position:absolute;left:2907;top:11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30" o:spid="_x0000_s1056" type="#_x0000_t202" style="position:absolute;left:3438;top:162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" o:spid="_x0000_s1057" type="#_x0000_t202" style="position:absolute;left:3105;top:20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9B38CA" w:rsidRPr="007F1ED6" w:rsidRDefault="009B38CA" w:rsidP="00D17A0F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</w:t>
                          </w:r>
                        </w:p>
                      </w:txbxContent>
                    </v:textbox>
                  </v:shape>
                </v:group>
                <v:line id="Line 32" o:spid="_x0000_s1058" style="position:absolute;visibility:visible;mso-wrap-style:square" from="4631,4572" to="463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H1WsMAAADbAAAADwAAAGRycy9kb3ducmV2LnhtbERPS2vCQBC+F/oflin0UpqNokHTrFKk&#10;vi7SansfstMkNDsbsmsS/70rCL3Nx/ecbDmYWnTUusqyglEUgyDOra64UPB9Wr/OQDiPrLG2TAou&#10;5GC5eHzIMNW25y/qjr4QIYRdigpK75tUSpeXZNBFtiEO3K9tDfoA20LqFvsQbmo5juNEGqw4NJTY&#10;0Kqk/O94Ngr6w/zj56XffyaHTbOddbSfnMdTpZ6fhvc3EJ4G/y++u3c6zJ/C7ZdwgF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x9VrDAAAA2wAAAA8AAAAAAAAAAAAA&#10;AAAAoQIAAGRycy9kb3ducmV2LnhtbFBLBQYAAAAABAAEAPkAAACRAwAAAAA=&#10;">
                  <v:stroke startarrow="oval"/>
                </v:line>
              </v:group>
            </w:pict>
          </mc:Fallback>
        </mc:AlternateContent>
      </w:r>
      <w:proofErr w:type="gramStart"/>
      <w:r>
        <w:t>a</w:t>
      </w:r>
      <w:proofErr w:type="gramEnd"/>
      <w:r>
        <w:t xml:space="preserve">.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17A0F" w:rsidRPr="009A01D0">
        <w:t xml:space="preserve">b.  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 </w:t>
      </w: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Default="00D17A0F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Default="00E10000" w:rsidP="00D17A0F">
      <w:pPr>
        <w:pStyle w:val="NoSpacing"/>
      </w:pPr>
    </w:p>
    <w:p w:rsidR="00E10000" w:rsidRPr="009A01D0" w:rsidRDefault="00E10000" w:rsidP="00D17A0F">
      <w:pPr>
        <w:pStyle w:val="NoSpacing"/>
      </w:pPr>
    </w:p>
    <w:p w:rsidR="00D17A0F" w:rsidRPr="009A01D0" w:rsidRDefault="00D17A0F" w:rsidP="00D17A0F">
      <w:pPr>
        <w:pStyle w:val="NoSpacing"/>
      </w:pPr>
    </w:p>
    <w:p w:rsidR="00D17A0F" w:rsidRPr="009A01D0" w:rsidRDefault="003F54E5" w:rsidP="00D17A0F">
      <w:pPr>
        <w:pStyle w:val="NoSpacing"/>
      </w:pPr>
      <w:r>
        <w:rPr>
          <w:b/>
        </w:rPr>
        <w:t>E</w:t>
      </w:r>
      <w:r w:rsidR="00E10000">
        <w:rPr>
          <w:b/>
        </w:rPr>
        <w:t>XAMPLE 3</w:t>
      </w:r>
      <w:r w:rsidR="00D17A0F" w:rsidRPr="00D17A0F">
        <w:rPr>
          <w:b/>
        </w:rPr>
        <w:t>:</w:t>
      </w:r>
      <w:r w:rsidR="00D17A0F" w:rsidRPr="009A01D0">
        <w:t xml:space="preserve"> Using Properties of Tangents</w:t>
      </w:r>
      <w:r w:rsidR="0067720C">
        <w:t>.  Given:</w:t>
      </w:r>
      <w:r w:rsidR="00401449">
        <w:t xml:space="preserve"> </w:t>
      </w:r>
      <w:r w:rsidR="00401449" w:rsidRPr="00401449">
        <w:rPr>
          <w:position w:val="-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5pt;height:17.3pt" o:ole="">
            <v:imagedata r:id="rId7" o:title=""/>
          </v:shape>
          <o:OLEObject Type="Embed" ProgID="Equation.DSMT4" ShapeID="_x0000_i1025" DrawAspect="Content" ObjectID="_1524483738" r:id="rId8"/>
        </w:object>
      </w:r>
      <w:r w:rsidR="00401449">
        <w:t xml:space="preserve"> and </w:t>
      </w:r>
      <w:r w:rsidR="00401449" w:rsidRPr="00401449">
        <w:rPr>
          <w:position w:val="-6"/>
        </w:rPr>
        <w:object w:dxaOrig="360" w:dyaOrig="340">
          <v:shape id="_x0000_i1026" type="#_x0000_t75" style="width:18.25pt;height:17.3pt" o:ole="">
            <v:imagedata r:id="rId9" o:title=""/>
          </v:shape>
          <o:OLEObject Type="Embed" ProgID="Equation.DSMT4" ShapeID="_x0000_i1026" DrawAspect="Content" ObjectID="_1524483739" r:id="rId10"/>
        </w:object>
      </w:r>
      <w:r w:rsidR="00401449">
        <w:t xml:space="preserve"> are tangent to</w:t>
      </w:r>
      <w:r w:rsidR="006E2CFF">
        <w:t xml:space="preserve"> Circle C</w:t>
      </w:r>
      <w:r w:rsidR="00401449">
        <w:t xml:space="preserve">.  Find the value of x. </w:t>
      </w:r>
    </w:p>
    <w:p w:rsidR="00D17A0F" w:rsidRPr="009A01D0" w:rsidRDefault="00401449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18816" behindDoc="1" locked="0" layoutInCell="1" allowOverlap="1" wp14:anchorId="25F0176E" wp14:editId="06BFA710">
            <wp:simplePos x="0" y="0"/>
            <wp:positionH relativeFrom="column">
              <wp:posOffset>3886200</wp:posOffset>
            </wp:positionH>
            <wp:positionV relativeFrom="paragraph">
              <wp:posOffset>124173</wp:posOffset>
            </wp:positionV>
            <wp:extent cx="1704975" cy="1143000"/>
            <wp:effectExtent l="19050" t="0" r="9525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7A0F" w:rsidRPr="009A01D0" w:rsidRDefault="00401449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17792" behindDoc="1" locked="0" layoutInCell="1" allowOverlap="1" wp14:anchorId="0045556A" wp14:editId="7EEA6AD7">
            <wp:simplePos x="0" y="0"/>
            <wp:positionH relativeFrom="column">
              <wp:posOffset>303663</wp:posOffset>
            </wp:positionH>
            <wp:positionV relativeFrom="paragraph">
              <wp:posOffset>61746</wp:posOffset>
            </wp:positionV>
            <wp:extent cx="1552575" cy="1114425"/>
            <wp:effectExtent l="19050" t="0" r="9525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D17A0F" w:rsidRPr="009A01D0">
        <w:t>a</w:t>
      </w:r>
      <w:proofErr w:type="gramEnd"/>
      <w:r w:rsidR="00D17A0F" w:rsidRPr="009A01D0">
        <w:t xml:space="preserve">.  </w:t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</w:r>
      <w:r w:rsidR="00D17A0F" w:rsidRPr="009A01D0">
        <w:tab/>
        <w:t xml:space="preserve">b.  </w:t>
      </w:r>
    </w:p>
    <w:p w:rsidR="00D17A0F" w:rsidRDefault="00D17A0F">
      <w:r>
        <w:br w:type="page"/>
      </w:r>
    </w:p>
    <w:p w:rsidR="00D17A0F" w:rsidRPr="00D17A0F" w:rsidRDefault="00F42717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lastRenderedPageBreak/>
        <w:t>Arc</w:t>
      </w:r>
      <w:r w:rsidR="00D17A0F" w:rsidRPr="00D17A0F">
        <w:rPr>
          <w:b/>
          <w:sz w:val="32"/>
          <w:u w:val="single"/>
        </w:rPr>
        <w:t xml:space="preserve"> </w:t>
      </w:r>
      <w:r w:rsidR="003F54E5">
        <w:rPr>
          <w:b/>
          <w:sz w:val="32"/>
          <w:u w:val="single"/>
        </w:rPr>
        <w:t>Measure</w:t>
      </w:r>
      <w:r>
        <w:rPr>
          <w:b/>
          <w:sz w:val="32"/>
          <w:u w:val="single"/>
        </w:rPr>
        <w:t>ment</w:t>
      </w:r>
      <w:r w:rsidR="009B38CA">
        <w:rPr>
          <w:b/>
          <w:sz w:val="32"/>
          <w:u w:val="single"/>
        </w:rPr>
        <w:t>/ Properties of Chords</w:t>
      </w:r>
    </w:p>
    <w:p w:rsidR="00D17A0F" w:rsidRPr="009561B6" w:rsidRDefault="00013BAD" w:rsidP="00D17A0F">
      <w:pPr>
        <w:pStyle w:val="NoSpacing"/>
      </w:pPr>
      <w:r>
        <w:t xml:space="preserve">Objective: </w:t>
      </w:r>
      <w:r w:rsidR="00D17A0F" w:rsidRPr="009561B6">
        <w:t xml:space="preserve">Use properties of arcs of circles </w:t>
      </w:r>
    </w:p>
    <w:p w:rsidR="00D17A0F" w:rsidRPr="009561B6" w:rsidRDefault="00013BAD" w:rsidP="00D17A0F">
      <w:pPr>
        <w:pStyle w:val="NoSpacing"/>
      </w:pPr>
      <w:r>
        <w:tab/>
        <w:t xml:space="preserve">     </w:t>
      </w:r>
      <w:r w:rsidR="00D17A0F" w:rsidRPr="009561B6">
        <w:t>Use properties of chords of circles</w:t>
      </w:r>
    </w:p>
    <w:p w:rsidR="00D17A0F" w:rsidRPr="009561B6" w:rsidRDefault="00D17A0F" w:rsidP="00D17A0F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0"/>
        <w:gridCol w:w="4392"/>
        <w:gridCol w:w="3316"/>
        <w:gridCol w:w="152"/>
      </w:tblGrid>
      <w:tr w:rsidR="00083E20" w:rsidRPr="00774C3C" w:rsidTr="00083E20">
        <w:trPr>
          <w:gridAfter w:val="1"/>
          <w:wAfter w:w="152" w:type="dxa"/>
        </w:trPr>
        <w:tc>
          <w:tcPr>
            <w:tcW w:w="2930" w:type="dxa"/>
          </w:tcPr>
          <w:p w:rsidR="00083E20" w:rsidRPr="00774C3C" w:rsidRDefault="00083E20" w:rsidP="00737F00">
            <w:pPr>
              <w:pStyle w:val="NoSpacing"/>
            </w:pPr>
            <w:r>
              <w:t>Term</w:t>
            </w:r>
          </w:p>
        </w:tc>
        <w:tc>
          <w:tcPr>
            <w:tcW w:w="4392" w:type="dxa"/>
          </w:tcPr>
          <w:p w:rsidR="00083E20" w:rsidRPr="00774C3C" w:rsidRDefault="00083E20" w:rsidP="00737F00">
            <w:pPr>
              <w:pStyle w:val="NoSpacing"/>
            </w:pPr>
            <w:r>
              <w:t>Notes</w:t>
            </w:r>
          </w:p>
        </w:tc>
        <w:tc>
          <w:tcPr>
            <w:tcW w:w="3316" w:type="dxa"/>
          </w:tcPr>
          <w:p w:rsidR="00083E20" w:rsidRPr="00774C3C" w:rsidRDefault="00083E20" w:rsidP="00737F00">
            <w:pPr>
              <w:pStyle w:val="NoSpacing"/>
            </w:pPr>
            <w:r w:rsidRPr="00774C3C">
              <w:t>Drawing</w:t>
            </w:r>
          </w:p>
        </w:tc>
      </w:tr>
      <w:tr w:rsidR="00D17A0F" w:rsidRPr="00AE6E45" w:rsidTr="00083E20">
        <w:trPr>
          <w:trHeight w:val="1346"/>
        </w:trPr>
        <w:tc>
          <w:tcPr>
            <w:tcW w:w="2930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bookmarkStart w:id="0" w:name="_GoBack"/>
            <w:bookmarkEnd w:id="0"/>
            <w:r w:rsidRPr="00174B67">
              <w:rPr>
                <w:b/>
                <w:sz w:val="24"/>
                <w:szCs w:val="24"/>
              </w:rPr>
              <w:t>Central Angle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an angle whose vertex is the center of a circle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083E20">
        <w:trPr>
          <w:trHeight w:val="1267"/>
        </w:trPr>
        <w:tc>
          <w:tcPr>
            <w:tcW w:w="2930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in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part of a circle that measures less than 18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083E20">
        <w:trPr>
          <w:trHeight w:val="1412"/>
        </w:trPr>
        <w:tc>
          <w:tcPr>
            <w:tcW w:w="2930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aj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>part of a circle that measures between 180⁰ and 36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083E20">
        <w:tc>
          <w:tcPr>
            <w:tcW w:w="2930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Semicircle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proofErr w:type="gramStart"/>
            <w:r>
              <w:t>an</w:t>
            </w:r>
            <w:proofErr w:type="gramEnd"/>
            <w:r>
              <w:t xml:space="preserve"> arc with endpoints that are the endpoints of a diameter of a circle.  The measure of a semicircle is 180⁰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083E20">
        <w:trPr>
          <w:trHeight w:val="1456"/>
        </w:trPr>
        <w:tc>
          <w:tcPr>
            <w:tcW w:w="2930" w:type="dxa"/>
          </w:tcPr>
          <w:p w:rsidR="00A27A6C" w:rsidRPr="00174B67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 Min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Pr="00AE6E45" w:rsidRDefault="00A27A6C" w:rsidP="00A27A6C">
            <w:pPr>
              <w:pStyle w:val="NoSpacing"/>
            </w:pPr>
            <w:r>
              <w:t>the measure of the arc’s central angle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D17A0F" w:rsidRPr="00AE6E45" w:rsidTr="00083E20">
        <w:tc>
          <w:tcPr>
            <w:tcW w:w="2930" w:type="dxa"/>
          </w:tcPr>
          <w:p w:rsidR="00A27A6C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 Major arc</w:t>
            </w:r>
            <w:r>
              <w:rPr>
                <w:b/>
                <w:sz w:val="24"/>
                <w:szCs w:val="24"/>
              </w:rPr>
              <w:t>:</w:t>
            </w:r>
          </w:p>
          <w:p w:rsidR="00A27A6C" w:rsidRDefault="00A27A6C" w:rsidP="00A27A6C">
            <w:pPr>
              <w:pStyle w:val="NoSpacing"/>
            </w:pPr>
            <w:r>
              <w:t>the difference between 360⁰ and the measure of the related minor arc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4392" w:type="dxa"/>
          </w:tcPr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3468" w:type="dxa"/>
            <w:gridSpan w:val="2"/>
          </w:tcPr>
          <w:p w:rsidR="00D17A0F" w:rsidRPr="00AE6E45" w:rsidRDefault="00D17A0F" w:rsidP="00D17A0F">
            <w:pPr>
              <w:pStyle w:val="NoSpacing"/>
            </w:pPr>
          </w:p>
        </w:tc>
      </w:tr>
    </w:tbl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  <w:r w:rsidRPr="00D17A0F">
        <w:rPr>
          <w:b/>
        </w:rPr>
        <w:t>EXAMPLE 1:</w:t>
      </w:r>
      <w:r w:rsidRPr="009561B6">
        <w:t xml:space="preserve">  Finding measures of each arc of circle R.  (NP is a diameter)</w:t>
      </w:r>
    </w:p>
    <w:p w:rsidR="00D17A0F" w:rsidRPr="009561B6" w:rsidRDefault="00C05CD5" w:rsidP="00D17A0F">
      <w:pPr>
        <w:pStyle w:val="NoSpacing"/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6FAA7717" wp14:editId="79A7AF94">
                <wp:simplePos x="0" y="0"/>
                <wp:positionH relativeFrom="column">
                  <wp:posOffset>1787236</wp:posOffset>
                </wp:positionH>
                <wp:positionV relativeFrom="paragraph">
                  <wp:posOffset>106061</wp:posOffset>
                </wp:positionV>
                <wp:extent cx="2024380" cy="2040255"/>
                <wp:effectExtent l="0" t="0" r="0" b="0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24380" cy="2040255"/>
                          <a:chOff x="0" y="0"/>
                          <a:chExt cx="2024380" cy="2040255"/>
                        </a:xfrm>
                      </wpg:grpSpPr>
                      <pic:pic xmlns:pic="http://schemas.openxmlformats.org/drawingml/2006/picture">
                        <pic:nvPicPr>
                          <pic:cNvPr id="64" name="Picture 64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4380" cy="20402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5" name="Text Box 65"/>
                        <wps:cNvSpPr txBox="1"/>
                        <wps:spPr>
                          <a:xfrm>
                            <a:off x="575954" y="1128156"/>
                            <a:ext cx="504075" cy="29094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05CD5" w:rsidRPr="00C05CD5" w:rsidRDefault="00C05CD5">
                              <w:pPr>
                                <w:rPr>
                                  <w:sz w:val="20"/>
                                </w:rPr>
                              </w:pPr>
                              <w:r w:rsidRPr="00C05CD5">
                                <w:rPr>
                                  <w:sz w:val="20"/>
                                </w:rPr>
                                <w:t>100</w:t>
                              </w:r>
                              <w:r w:rsidRPr="00C05CD5">
                                <w:rPr>
                                  <w:rFonts w:ascii="Times New Roman" w:hAnsi="Times New Roman" w:cs="Times New Roman"/>
                                  <w:sz w:val="20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AA7717" id="Group 66" o:spid="_x0000_s1059" style="position:absolute;margin-left:140.75pt;margin-top:8.35pt;width:159.4pt;height:160.65pt;z-index:251703808" coordsize="20243,204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">
                <v:shape id="Picture 64" o:spid="_x0000_s1060" type="#_x0000_t75" style="position:absolute;width:20243;height:204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7ZGfXDAAAA2wAAAA8AAABkcnMvZG93bnJldi54bWxEj19rwjAUxd8HfodwBd9mqpOi1SiiFHwR&#10;NieCb5fm2gabm9JkWv30ZjDY4+H8+XEWq87W4katN44VjIYJCOLCacOlguN3/j4F4QOyxtoxKXiQ&#10;h9Wy97bATLs7f9HtEEoRR9hnqKAKocmk9EVFFv3QNcTRu7jWYoiyLaVu8R7HbS3HSZJKi4YjocKG&#10;NhUV18OPjdzTLDX1bm2Kz815/NzavNt/5EoN+t16DiJQF/7Df+2dVpBO4PdL/AFy+QI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LtkZ9cMAAADbAAAADwAAAAAAAAAAAAAAAACf&#10;AgAAZHJzL2Rvd25yZXYueG1sUEsFBgAAAAAEAAQA9wAAAI8DAAAAAA==&#10;">
                  <v:imagedata r:id="rId14" o:title=""/>
                  <v:path arrowok="t"/>
                </v:shape>
                <v:shape id="Text Box 65" o:spid="_x0000_s1061" type="#_x0000_t202" style="position:absolute;left:5759;top:11281;width:5041;height:2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    <v:textbox>
                    <w:txbxContent>
                      <w:p w:rsidR="00C05CD5" w:rsidRPr="00C05CD5" w:rsidRDefault="00C05CD5">
                        <w:pPr>
                          <w:rPr>
                            <w:sz w:val="20"/>
                          </w:rPr>
                        </w:pPr>
                        <w:r w:rsidRPr="00C05CD5">
                          <w:rPr>
                            <w:sz w:val="20"/>
                          </w:rPr>
                          <w:t>100</w:t>
                        </w:r>
                        <w:r w:rsidRPr="00C05CD5">
                          <w:rPr>
                            <w:rFonts w:ascii="Times New Roman" w:hAnsi="Times New Roman" w:cs="Times New Roman"/>
                            <w:sz w:val="20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27A6C" w:rsidRPr="009561B6" w:rsidRDefault="00A27A6C" w:rsidP="00A27A6C">
      <w:pPr>
        <w:pStyle w:val="NoSpacing"/>
      </w:pPr>
      <w:proofErr w:type="gramStart"/>
      <w:r w:rsidRPr="009561B6">
        <w:t>a</w:t>
      </w:r>
      <w:proofErr w:type="gramEnd"/>
      <w:r w:rsidRPr="009561B6">
        <w:t xml:space="preserve">. 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N</m:t>
            </m:r>
          </m:e>
        </m:acc>
      </m:oMath>
      <w:r w:rsidRPr="009561B6">
        <w:tab/>
      </w:r>
      <w:r w:rsidRPr="009561B6">
        <w:tab/>
      </w:r>
    </w:p>
    <w:p w:rsidR="00DF3D1B" w:rsidRDefault="00DF3D1B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A27A6C" w:rsidRPr="009561B6" w:rsidRDefault="00A27A6C" w:rsidP="00A27A6C">
      <w:pPr>
        <w:pStyle w:val="NoSpacing"/>
      </w:pPr>
      <w:proofErr w:type="gramStart"/>
      <w:r>
        <w:t>b</w:t>
      </w:r>
      <w:proofErr w:type="gramEnd"/>
      <w:r>
        <w:t xml:space="preserve">. </w:t>
      </w:r>
      <w:r w:rsidRPr="009561B6"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PN</m:t>
            </m:r>
          </m:e>
        </m:acc>
      </m:oMath>
      <w:r w:rsidRPr="009561B6">
        <w:tab/>
      </w:r>
      <w:r w:rsidRPr="009561B6">
        <w:tab/>
      </w: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  <w:proofErr w:type="gramStart"/>
      <w:r w:rsidRPr="009561B6">
        <w:t>c</w:t>
      </w:r>
      <w:proofErr w:type="gramEnd"/>
      <w:r w:rsidRPr="009561B6">
        <w:t xml:space="preserve">. 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PMN</m:t>
            </m:r>
          </m:e>
        </m:acc>
      </m:oMath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67720C" w:rsidRDefault="00D17A0F" w:rsidP="00A27A6C">
      <w:pPr>
        <w:pStyle w:val="NoSpacing"/>
        <w:rPr>
          <w:rFonts w:eastAsiaTheme="minorEastAsia"/>
        </w:rPr>
      </w:pPr>
      <w:proofErr w:type="gramStart"/>
      <w:r w:rsidRPr="009561B6">
        <w:t>d</w:t>
      </w:r>
      <w:proofErr w:type="gramEnd"/>
      <w:r w:rsidRPr="009561B6">
        <w:t xml:space="preserve">. </w:t>
      </w:r>
      <m:oMath>
        <m:acc>
          <m:accPr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PM</m:t>
            </m:r>
          </m:e>
        </m:acc>
      </m:oMath>
    </w:p>
    <w:p w:rsidR="0067720C" w:rsidRDefault="0067720C">
      <w:pPr>
        <w:rPr>
          <w:rFonts w:eastAsiaTheme="minorEastAsia"/>
        </w:rPr>
      </w:pPr>
      <w:r>
        <w:rPr>
          <w:rFonts w:eastAsiaTheme="minorEastAsia"/>
        </w:rPr>
        <w:br w:type="page"/>
      </w:r>
    </w:p>
    <w:p w:rsidR="00A27A6C" w:rsidRDefault="00A27A6C" w:rsidP="00A27A6C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87"/>
        <w:gridCol w:w="7203"/>
      </w:tblGrid>
      <w:tr w:rsidR="00D17A0F" w:rsidRPr="00AE6E45" w:rsidTr="0067720C">
        <w:trPr>
          <w:trHeight w:val="2128"/>
        </w:trPr>
        <w:tc>
          <w:tcPr>
            <w:tcW w:w="3587" w:type="dxa"/>
          </w:tcPr>
          <w:p w:rsidR="00D17A0F" w:rsidRPr="003F54E5" w:rsidRDefault="00D17A0F" w:rsidP="00D17A0F">
            <w:pPr>
              <w:pStyle w:val="NoSpacing"/>
              <w:rPr>
                <w:b/>
              </w:rPr>
            </w:pPr>
            <w:r w:rsidRPr="009561B6">
              <w:t xml:space="preserve">  </w:t>
            </w:r>
            <w:r w:rsidRPr="003F54E5">
              <w:rPr>
                <w:b/>
              </w:rPr>
              <w:t>Arc Addition Postulate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The measure of an arc formed by two adjacent arcs is the sum of the measures of the two arcs</w:t>
            </w:r>
            <w:r w:rsidR="0067720C">
              <w:t>.</w:t>
            </w:r>
          </w:p>
        </w:tc>
        <w:tc>
          <w:tcPr>
            <w:tcW w:w="7203" w:type="dxa"/>
          </w:tcPr>
          <w:p w:rsidR="00D17A0F" w:rsidRDefault="00D17A0F" w:rsidP="00D17A0F">
            <w:pPr>
              <w:pStyle w:val="NoSpacing"/>
            </w:pPr>
          </w:p>
          <w:p w:rsidR="003F54E5" w:rsidRDefault="003F54E5" w:rsidP="00D17A0F">
            <w:pPr>
              <w:pStyle w:val="NoSpacing"/>
            </w:pPr>
          </w:p>
          <w:p w:rsidR="003F54E5" w:rsidRDefault="003F54E5" w:rsidP="00D17A0F">
            <w:pPr>
              <w:pStyle w:val="NoSpacing"/>
            </w:pPr>
          </w:p>
          <w:p w:rsidR="003F54E5" w:rsidRPr="00AE6E45" w:rsidRDefault="003F54E5" w:rsidP="00D17A0F">
            <w:pPr>
              <w:pStyle w:val="NoSpacing"/>
            </w:pPr>
          </w:p>
        </w:tc>
      </w:tr>
    </w:tbl>
    <w:p w:rsidR="00D17A0F" w:rsidRPr="009561B6" w:rsidRDefault="00401449" w:rsidP="00D17A0F">
      <w:pPr>
        <w:pStyle w:val="NoSpacing"/>
      </w:pPr>
      <w:r>
        <w:rPr>
          <w:b/>
          <w:noProof/>
        </w:rPr>
        <w:drawing>
          <wp:anchor distT="0" distB="0" distL="114300" distR="114300" simplePos="0" relativeHeight="251621888" behindDoc="1" locked="0" layoutInCell="1" allowOverlap="1" wp14:anchorId="2BB88C83" wp14:editId="61F335B6">
            <wp:simplePos x="0" y="0"/>
            <wp:positionH relativeFrom="column">
              <wp:posOffset>3779987</wp:posOffset>
            </wp:positionH>
            <wp:positionV relativeFrom="paragraph">
              <wp:posOffset>66040</wp:posOffset>
            </wp:positionV>
            <wp:extent cx="1724025" cy="1857375"/>
            <wp:effectExtent l="19050" t="0" r="9525" b="0"/>
            <wp:wrapNone/>
            <wp:docPr id="18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17A0F" w:rsidRPr="00D17A0F">
        <w:rPr>
          <w:b/>
        </w:rPr>
        <w:t>EXAMPLE 2:</w:t>
      </w:r>
      <w:r w:rsidR="00D17A0F" w:rsidRPr="009561B6">
        <w:t xml:space="preserve">  Finding the measures of Arcs</w:t>
      </w:r>
    </w:p>
    <w:p w:rsidR="00D17A0F" w:rsidRPr="009561B6" w:rsidRDefault="00D17A0F" w:rsidP="00D17A0F">
      <w:pPr>
        <w:pStyle w:val="NoSpacing"/>
      </w:pPr>
    </w:p>
    <w:p w:rsidR="00A27A6C" w:rsidRPr="009561B6" w:rsidRDefault="00A27A6C" w:rsidP="00A27A6C">
      <w:pPr>
        <w:pStyle w:val="NoSpacing"/>
        <w:spacing w:line="480" w:lineRule="auto"/>
      </w:pPr>
      <w:proofErr w:type="gramStart"/>
      <w:r w:rsidRPr="009561B6">
        <w:t>a</w:t>
      </w:r>
      <w:proofErr w:type="gramEnd"/>
      <w:r w:rsidRPr="009561B6">
        <w:t xml:space="preserve">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E</m:t>
            </m:r>
          </m:e>
        </m:acc>
      </m:oMath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</w:r>
      <w:r w:rsidR="00401449">
        <w:rPr>
          <w:rFonts w:eastAsiaTheme="minorEastAsia"/>
        </w:rPr>
        <w:tab/>
        <w:t>b</w:t>
      </w:r>
      <w:r w:rsidRPr="009561B6">
        <w:t xml:space="preserve">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EF</m:t>
            </m:r>
          </m:e>
        </m:acc>
      </m:oMath>
    </w:p>
    <w:p w:rsidR="00401449" w:rsidRDefault="00401449" w:rsidP="00A27A6C">
      <w:pPr>
        <w:pStyle w:val="NoSpacing"/>
        <w:spacing w:line="480" w:lineRule="auto"/>
      </w:pPr>
    </w:p>
    <w:p w:rsidR="00A27A6C" w:rsidRDefault="00A27A6C" w:rsidP="00A27A6C">
      <w:pPr>
        <w:pStyle w:val="NoSpacing"/>
        <w:spacing w:line="480" w:lineRule="auto"/>
      </w:pPr>
      <w:proofErr w:type="gramStart"/>
      <w:r w:rsidRPr="009561B6">
        <w:t>c</w:t>
      </w:r>
      <w:proofErr w:type="gramEnd"/>
      <w:r w:rsidRPr="009561B6">
        <w:t xml:space="preserve">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F</m:t>
            </m:r>
          </m:e>
        </m:acc>
      </m:oMath>
      <w:r w:rsidRPr="009561B6">
        <w:t xml:space="preserve">  </w:t>
      </w:r>
      <w:r w:rsidR="00401449">
        <w:tab/>
      </w:r>
      <w:r w:rsidR="00401449">
        <w:tab/>
      </w:r>
      <w:r w:rsidR="00401449">
        <w:tab/>
      </w:r>
      <w:r w:rsidR="00401449">
        <w:tab/>
      </w:r>
      <w:r w:rsidRPr="009561B6">
        <w:t xml:space="preserve">d.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HE</m:t>
            </m:r>
          </m:e>
        </m:acc>
      </m:oMath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</w:pPr>
    </w:p>
    <w:p w:rsidR="00A27A6C" w:rsidRDefault="00A27A6C" w:rsidP="00A27A6C">
      <w:pPr>
        <w:pStyle w:val="NoSpacing"/>
      </w:pPr>
    </w:p>
    <w:p w:rsidR="00401449" w:rsidRDefault="00401449" w:rsidP="00A27A6C">
      <w:pPr>
        <w:pStyle w:val="NoSpacing"/>
      </w:pPr>
      <w:r w:rsidRPr="002B101F">
        <w:rPr>
          <w:b/>
          <w:noProof/>
        </w:rPr>
        <w:drawing>
          <wp:anchor distT="0" distB="0" distL="114300" distR="114300" simplePos="0" relativeHeight="251623936" behindDoc="1" locked="0" layoutInCell="1" allowOverlap="1" wp14:anchorId="229E9F29" wp14:editId="3A4CB3DF">
            <wp:simplePos x="0" y="0"/>
            <wp:positionH relativeFrom="column">
              <wp:posOffset>3181757</wp:posOffset>
            </wp:positionH>
            <wp:positionV relativeFrom="paragraph">
              <wp:posOffset>2407824</wp:posOffset>
            </wp:positionV>
            <wp:extent cx="2522220" cy="1852295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85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101F">
        <w:rPr>
          <w:b/>
          <w:noProof/>
        </w:rPr>
        <w:drawing>
          <wp:anchor distT="0" distB="0" distL="114300" distR="114300" simplePos="0" relativeHeight="251622912" behindDoc="1" locked="0" layoutInCell="1" allowOverlap="1" wp14:anchorId="29CDC045" wp14:editId="5555E3CB">
            <wp:simplePos x="0" y="0"/>
            <wp:positionH relativeFrom="column">
              <wp:posOffset>-89679</wp:posOffset>
            </wp:positionH>
            <wp:positionV relativeFrom="paragraph">
              <wp:posOffset>2407825</wp:posOffset>
            </wp:positionV>
            <wp:extent cx="1530267" cy="2078182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267" cy="20781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2"/>
        <w:gridCol w:w="4446"/>
        <w:gridCol w:w="3060"/>
      </w:tblGrid>
      <w:tr w:rsidR="00A27A6C" w:rsidRPr="00AE6E45" w:rsidTr="00A27A6C">
        <w:tc>
          <w:tcPr>
            <w:tcW w:w="2952" w:type="dxa"/>
          </w:tcPr>
          <w:p w:rsidR="00A27A6C" w:rsidRDefault="00A27A6C" w:rsidP="00A27A6C">
            <w:pPr>
              <w:pStyle w:val="NoSpacing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ongruent Circles:</w:t>
            </w:r>
            <w:r>
              <w:rPr>
                <w:sz w:val="24"/>
                <w:szCs w:val="24"/>
              </w:rPr>
              <w:t xml:space="preserve"> </w:t>
            </w:r>
          </w:p>
          <w:p w:rsidR="00A27A6C" w:rsidRPr="00F83F77" w:rsidRDefault="00A27A6C" w:rsidP="00A27A6C">
            <w:pPr>
              <w:pStyle w:val="NoSpacing"/>
            </w:pPr>
            <w:r>
              <w:rPr>
                <w:sz w:val="24"/>
                <w:szCs w:val="24"/>
              </w:rPr>
              <w:t>Two circles that have the same radius.</w:t>
            </w:r>
          </w:p>
          <w:p w:rsidR="00A27A6C" w:rsidRDefault="00A27A6C" w:rsidP="00A27A6C">
            <w:pPr>
              <w:pStyle w:val="NoSpacing"/>
            </w:pPr>
          </w:p>
          <w:p w:rsidR="00A27A6C" w:rsidRDefault="00A27A6C" w:rsidP="00A27A6C">
            <w:pPr>
              <w:pStyle w:val="NoSpacing"/>
            </w:pPr>
          </w:p>
          <w:p w:rsidR="00A27A6C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</w:tc>
        <w:tc>
          <w:tcPr>
            <w:tcW w:w="4446" w:type="dxa"/>
          </w:tcPr>
          <w:p w:rsidR="00A27A6C" w:rsidRPr="00AE6E45" w:rsidRDefault="00A27A6C" w:rsidP="00A27A6C">
            <w:pPr>
              <w:pStyle w:val="NoSpacing"/>
            </w:pPr>
          </w:p>
        </w:tc>
        <w:tc>
          <w:tcPr>
            <w:tcW w:w="3060" w:type="dxa"/>
          </w:tcPr>
          <w:p w:rsidR="00A27A6C" w:rsidRPr="00AE6E45" w:rsidRDefault="008867B3" w:rsidP="00A27A6C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568" behindDoc="0" locked="0" layoutInCell="1" allowOverlap="1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299085</wp:posOffset>
                      </wp:positionV>
                      <wp:extent cx="685800" cy="685800"/>
                      <wp:effectExtent l="10795" t="6350" r="8255" b="12700"/>
                      <wp:wrapNone/>
                      <wp:docPr id="14" name="Oval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861A51F" id="Oval 233" o:spid="_x0000_s1026" style="position:absolute;margin-left:13.45pt;margin-top:23.55pt;width:54pt;height:54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299085</wp:posOffset>
                      </wp:positionV>
                      <wp:extent cx="685800" cy="685800"/>
                      <wp:effectExtent l="6350" t="6350" r="12700" b="12700"/>
                      <wp:wrapNone/>
                      <wp:docPr id="13" name="Oval 2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47143E0" id="Oval 231" o:spid="_x0000_s1026" style="position:absolute;margin-left:79.1pt;margin-top:23.55pt;width:54pt;height:54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"/>
                  </w:pict>
                </mc:Fallback>
              </mc:AlternateContent>
            </w:r>
          </w:p>
        </w:tc>
      </w:tr>
      <w:tr w:rsidR="00A27A6C" w:rsidRPr="00AE6E45" w:rsidTr="00A27A6C">
        <w:tc>
          <w:tcPr>
            <w:tcW w:w="2952" w:type="dxa"/>
          </w:tcPr>
          <w:p w:rsidR="00A27A6C" w:rsidRDefault="00A27A6C" w:rsidP="00A27A6C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ongruent Arcs: </w:t>
            </w:r>
          </w:p>
          <w:p w:rsidR="00A27A6C" w:rsidRPr="00BD7F95" w:rsidRDefault="00A27A6C" w:rsidP="00A27A6C">
            <w:pPr>
              <w:pStyle w:val="NoSpacing"/>
            </w:pPr>
            <w:r>
              <w:rPr>
                <w:sz w:val="24"/>
                <w:szCs w:val="24"/>
              </w:rPr>
              <w:t>Two arcs that have the same measure.  They are part of the same circle or congruent circles</w:t>
            </w:r>
          </w:p>
          <w:p w:rsidR="00A27A6C" w:rsidRDefault="00A27A6C" w:rsidP="00A27A6C">
            <w:pPr>
              <w:pStyle w:val="NoSpacing"/>
            </w:pPr>
          </w:p>
          <w:p w:rsidR="00A27A6C" w:rsidRPr="00017577" w:rsidRDefault="00A27A6C" w:rsidP="00A27A6C">
            <w:pPr>
              <w:pStyle w:val="NoSpacing"/>
            </w:pPr>
          </w:p>
        </w:tc>
        <w:tc>
          <w:tcPr>
            <w:tcW w:w="4446" w:type="dxa"/>
          </w:tcPr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  <w:p w:rsidR="00A27A6C" w:rsidRPr="00AE6E45" w:rsidRDefault="00A27A6C" w:rsidP="00A27A6C">
            <w:pPr>
              <w:pStyle w:val="NoSpacing"/>
            </w:pPr>
          </w:p>
        </w:tc>
        <w:tc>
          <w:tcPr>
            <w:tcW w:w="3060" w:type="dxa"/>
          </w:tcPr>
          <w:p w:rsidR="00A27A6C" w:rsidRPr="00AE6E45" w:rsidRDefault="008867B3" w:rsidP="00A27A6C">
            <w:pPr>
              <w:pStyle w:val="NoSpacing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544" behindDoc="0" locked="0" layoutInCell="1" allowOverlap="1">
                      <wp:simplePos x="0" y="0"/>
                      <wp:positionH relativeFrom="column">
                        <wp:posOffset>170815</wp:posOffset>
                      </wp:positionH>
                      <wp:positionV relativeFrom="paragraph">
                        <wp:posOffset>229870</wp:posOffset>
                      </wp:positionV>
                      <wp:extent cx="685800" cy="685800"/>
                      <wp:effectExtent l="10795" t="12065" r="8255" b="6985"/>
                      <wp:wrapNone/>
                      <wp:docPr id="12" name="Oval 2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02ACC49" id="Oval 232" o:spid="_x0000_s1026" style="position:absolute;margin-left:13.45pt;margin-top:18.1pt;width:54pt;height:54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1004570</wp:posOffset>
                      </wp:positionH>
                      <wp:positionV relativeFrom="paragraph">
                        <wp:posOffset>229870</wp:posOffset>
                      </wp:positionV>
                      <wp:extent cx="685800" cy="685800"/>
                      <wp:effectExtent l="6350" t="12065" r="12700" b="6985"/>
                      <wp:wrapNone/>
                      <wp:docPr id="11" name="Oval 2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85800" cy="685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CF43717" id="Oval 234" o:spid="_x0000_s1026" style="position:absolute;margin-left:79.1pt;margin-top:18.1pt;width:54pt;height:54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"/>
                  </w:pict>
                </mc:Fallback>
              </mc:AlternateContent>
            </w:r>
          </w:p>
        </w:tc>
      </w:tr>
    </w:tbl>
    <w:p w:rsidR="00A27A6C" w:rsidRPr="002B101F" w:rsidRDefault="00A27A6C" w:rsidP="00A27A6C">
      <w:pPr>
        <w:pStyle w:val="NoSpacing"/>
      </w:pPr>
      <w:r w:rsidRPr="002B101F">
        <w:rPr>
          <w:b/>
        </w:rPr>
        <w:t>EXAMPLE 3:</w:t>
      </w:r>
      <w:r w:rsidRPr="002B101F">
        <w:t xml:space="preserve">  Tell whether the highlighted arcs are congruent.  Explain why or why not.</w:t>
      </w:r>
    </w:p>
    <w:p w:rsidR="00A27A6C" w:rsidRPr="00462E5C" w:rsidRDefault="00A27A6C" w:rsidP="00A27A6C">
      <w:pPr>
        <w:pStyle w:val="NoSpacing"/>
      </w:pPr>
      <w:proofErr w:type="gramStart"/>
      <w:r>
        <w:t>a</w:t>
      </w:r>
      <w:proofErr w:type="gramEnd"/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 </w:t>
      </w: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A27A6C">
      <w:pPr>
        <w:pStyle w:val="NoSpacing"/>
        <w:rPr>
          <w:b/>
          <w:sz w:val="32"/>
          <w:u w:val="single"/>
        </w:rPr>
      </w:pPr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p w:rsidR="00401449" w:rsidRDefault="00401449" w:rsidP="003F54E5">
      <w:pPr>
        <w:pStyle w:val="NoSpacing"/>
        <w:rPr>
          <w:b/>
          <w:sz w:val="32"/>
          <w:u w:val="single"/>
        </w:rPr>
      </w:pPr>
    </w:p>
    <w:p w:rsidR="00A27A6C" w:rsidRDefault="00A27A6C" w:rsidP="003F54E5">
      <w:pPr>
        <w:pStyle w:val="NoSpacing"/>
        <w:rPr>
          <w:b/>
          <w:sz w:val="32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90"/>
        <w:gridCol w:w="5900"/>
      </w:tblGrid>
      <w:tr w:rsidR="00D17A0F" w:rsidRPr="00AE6E45" w:rsidTr="0067720C">
        <w:trPr>
          <w:trHeight w:val="1520"/>
        </w:trPr>
        <w:tc>
          <w:tcPr>
            <w:tcW w:w="4890" w:type="dxa"/>
          </w:tcPr>
          <w:p w:rsidR="00A27A6C" w:rsidRPr="002B101F" w:rsidRDefault="00A27A6C" w:rsidP="00D17A0F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lastRenderedPageBreak/>
              <w:t>RULE: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In the same circle, or in congruent circles, two minor arcs are congruent IF AND ONLY IF their corresponding chords are congruent</w:t>
            </w:r>
            <w:r w:rsidR="0067720C">
              <w:t>.</w:t>
            </w:r>
          </w:p>
        </w:tc>
        <w:tc>
          <w:tcPr>
            <w:tcW w:w="5900" w:type="dxa"/>
          </w:tcPr>
          <w:p w:rsidR="00D17A0F" w:rsidRPr="00AE6E45" w:rsidRDefault="00D17A0F" w:rsidP="00D17A0F">
            <w:pPr>
              <w:pStyle w:val="NoSpacing"/>
            </w:pPr>
          </w:p>
        </w:tc>
      </w:tr>
      <w:tr w:rsidR="003F54E5" w:rsidRPr="00AE6E45" w:rsidTr="0067720C">
        <w:trPr>
          <w:trHeight w:val="1340"/>
        </w:trPr>
        <w:tc>
          <w:tcPr>
            <w:tcW w:w="4890" w:type="dxa"/>
          </w:tcPr>
          <w:p w:rsidR="00A27A6C" w:rsidRPr="002B101F" w:rsidRDefault="00A27A6C" w:rsidP="00D17A0F">
            <w:pPr>
              <w:pStyle w:val="NoSpacing"/>
              <w:rPr>
                <w:b/>
              </w:rPr>
            </w:pPr>
            <w:r w:rsidRPr="002B101F">
              <w:rPr>
                <w:b/>
              </w:rPr>
              <w:t>RULE:</w:t>
            </w:r>
            <w:r w:rsidR="000218DA">
              <w:rPr>
                <w:b/>
              </w:rPr>
              <w:t xml:space="preserve">  </w:t>
            </w:r>
          </w:p>
          <w:p w:rsidR="003F54E5" w:rsidRPr="003F54E5" w:rsidRDefault="003F54E5" w:rsidP="00D17A0F">
            <w:pPr>
              <w:pStyle w:val="NoSpacing"/>
            </w:pPr>
            <w:r>
              <w:t xml:space="preserve">If one chord is a perpendicular bisector of another chord, then the first chord is a diameter. </w:t>
            </w:r>
          </w:p>
        </w:tc>
        <w:tc>
          <w:tcPr>
            <w:tcW w:w="5900" w:type="dxa"/>
          </w:tcPr>
          <w:p w:rsidR="003F54E5" w:rsidRPr="00AE6E45" w:rsidRDefault="003F54E5" w:rsidP="00D17A0F">
            <w:pPr>
              <w:pStyle w:val="NoSpacing"/>
            </w:pPr>
          </w:p>
        </w:tc>
      </w:tr>
      <w:tr w:rsidR="00D17A0F" w:rsidRPr="00AE6E45" w:rsidTr="0067720C">
        <w:trPr>
          <w:trHeight w:val="1520"/>
        </w:trPr>
        <w:tc>
          <w:tcPr>
            <w:tcW w:w="4890" w:type="dxa"/>
          </w:tcPr>
          <w:p w:rsidR="00A27A6C" w:rsidRDefault="00A27A6C" w:rsidP="00D17A0F">
            <w:pPr>
              <w:pStyle w:val="NoSpacing"/>
              <w:rPr>
                <w:b/>
              </w:rPr>
            </w:pPr>
            <w:r>
              <w:rPr>
                <w:b/>
              </w:rPr>
              <w:t>RULE:</w:t>
            </w:r>
          </w:p>
          <w:p w:rsidR="00D17A0F" w:rsidRPr="00AE6E45" w:rsidRDefault="00D17A0F" w:rsidP="00D17A0F">
            <w:pPr>
              <w:pStyle w:val="NoSpacing"/>
            </w:pPr>
            <w:r w:rsidRPr="00AE6E45">
              <w:t>If a diameter of a circle is perpendicular to a chord, then the diameter bisects the chord and its arc.</w:t>
            </w:r>
          </w:p>
          <w:p w:rsidR="00D17A0F" w:rsidRPr="00AE6E45" w:rsidRDefault="00D17A0F" w:rsidP="00D17A0F">
            <w:pPr>
              <w:pStyle w:val="NoSpacing"/>
            </w:pPr>
          </w:p>
        </w:tc>
        <w:tc>
          <w:tcPr>
            <w:tcW w:w="5900" w:type="dxa"/>
          </w:tcPr>
          <w:p w:rsidR="00D17A0F" w:rsidRPr="00AE6E45" w:rsidRDefault="00D17A0F" w:rsidP="00D17A0F">
            <w:pPr>
              <w:pStyle w:val="NoSpacing"/>
            </w:pPr>
          </w:p>
        </w:tc>
      </w:tr>
    </w:tbl>
    <w:p w:rsidR="00D17A0F" w:rsidRPr="009561B6" w:rsidRDefault="00D17A0F" w:rsidP="00D17A0F">
      <w:pPr>
        <w:pStyle w:val="NoSpacing"/>
      </w:pPr>
      <w:r w:rsidRPr="00D17A0F">
        <w:rPr>
          <w:b/>
        </w:rPr>
        <w:t xml:space="preserve">EXAMPLE </w:t>
      </w:r>
      <w:r w:rsidR="00C35734">
        <w:rPr>
          <w:b/>
        </w:rPr>
        <w:t>4</w:t>
      </w:r>
      <w:r w:rsidRPr="00D17A0F">
        <w:rPr>
          <w:b/>
        </w:rPr>
        <w:t>:</w:t>
      </w:r>
      <w:r w:rsidR="002B101F">
        <w:t xml:space="preserve"> </w:t>
      </w:r>
    </w:p>
    <w:p w:rsidR="00D17A0F" w:rsidRPr="00832E39" w:rsidRDefault="00B21EA8" w:rsidP="00D17A0F">
      <w:pPr>
        <w:pStyle w:val="NoSpacing"/>
        <w:rPr>
          <w:rFonts w:eastAsiaTheme="minorEastAsia"/>
        </w:rPr>
      </w:pPr>
      <w:r>
        <w:rPr>
          <w:noProof/>
        </w:rPr>
        <w:drawing>
          <wp:anchor distT="0" distB="0" distL="114300" distR="114300" simplePos="0" relativeHeight="251620864" behindDoc="1" locked="0" layoutInCell="1" allowOverlap="1" wp14:anchorId="3D20AD44" wp14:editId="29A3DEC0">
            <wp:simplePos x="0" y="0"/>
            <wp:positionH relativeFrom="column">
              <wp:posOffset>4561205</wp:posOffset>
            </wp:positionH>
            <wp:positionV relativeFrom="paragraph">
              <wp:posOffset>82550</wp:posOffset>
            </wp:positionV>
            <wp:extent cx="1600458" cy="1492370"/>
            <wp:effectExtent l="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458" cy="1492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322E1"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260350</wp:posOffset>
            </wp:positionH>
            <wp:positionV relativeFrom="paragraph">
              <wp:posOffset>125095</wp:posOffset>
            </wp:positionV>
            <wp:extent cx="1283335" cy="1198880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3335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846A11">
        <w:t>a.  Find</w:t>
      </w:r>
      <w:proofErr w:type="gramEnd"/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D</m:t>
            </m:r>
          </m:e>
        </m:groupChr>
      </m:oMath>
      <w:r w:rsidR="00D17A0F" w:rsidRPr="009561B6">
        <w:tab/>
      </w:r>
      <w:r w:rsidR="00D17A0F" w:rsidRPr="009561B6">
        <w:tab/>
      </w:r>
      <w:r w:rsidR="00D17A0F" w:rsidRPr="009561B6">
        <w:tab/>
      </w:r>
      <w:r w:rsidR="00D17A0F" w:rsidRPr="009561B6">
        <w:tab/>
      </w:r>
      <w:r w:rsidR="00D17A0F" w:rsidRPr="009561B6">
        <w:tab/>
        <w:t xml:space="preserve">b.  Find </w:t>
      </w:r>
      <m:oMath>
        <m:r>
          <w:rPr>
            <w:rFonts w:ascii="Cambria Math" w:hAnsi="Cambria Math"/>
          </w:rPr>
          <m:t>m</m:t>
        </m:r>
        <m:groupChr>
          <m:groupChrPr>
            <m:chr m:val="⏜"/>
            <m:pos m:val="top"/>
            <m:vertJc m:val="bot"/>
            <m:ctrlPr>
              <w:rPr>
                <w:rFonts w:ascii="Cambria Math" w:hAnsi="Cambria Math"/>
                <w:i/>
              </w:rPr>
            </m:ctrlPr>
          </m:groupChrPr>
          <m:e>
            <m:r>
              <w:rPr>
                <w:rFonts w:ascii="Cambria Math" w:hAnsi="Cambria Math"/>
              </w:rPr>
              <m:t>AD</m:t>
            </m:r>
          </m:e>
        </m:groupChr>
      </m:oMath>
    </w:p>
    <w:p w:rsidR="00832E39" w:rsidRPr="00832E39" w:rsidRDefault="00832E39" w:rsidP="00D17A0F">
      <w:pPr>
        <w:pStyle w:val="NoSpacing"/>
        <w:rPr>
          <w:rFonts w:eastAsiaTheme="minorEastAsia"/>
        </w:rPr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61B6" w:rsidRDefault="00D17A0F" w:rsidP="00D17A0F">
      <w:pPr>
        <w:pStyle w:val="NoSpacing"/>
      </w:pPr>
    </w:p>
    <w:p w:rsidR="00D17A0F" w:rsidRPr="00953113" w:rsidRDefault="00D17A0F" w:rsidP="00D17A0F">
      <w:pPr>
        <w:pStyle w:val="NoSpacing"/>
        <w:rPr>
          <w:rFonts w:eastAsiaTheme="minorEastAsia"/>
        </w:rPr>
      </w:pPr>
    </w:p>
    <w:p w:rsidR="00953113" w:rsidRPr="00953113" w:rsidRDefault="00953113" w:rsidP="00D17A0F">
      <w:pPr>
        <w:pStyle w:val="NoSpacing"/>
        <w:rPr>
          <w:rFonts w:eastAsiaTheme="minorEastAsia"/>
        </w:rPr>
      </w:pPr>
    </w:p>
    <w:p w:rsidR="00D17A0F" w:rsidRPr="009561B6" w:rsidRDefault="00D17A0F" w:rsidP="00D17A0F">
      <w:pPr>
        <w:pStyle w:val="NoSpacing"/>
      </w:pPr>
    </w:p>
    <w:p w:rsidR="00D17A0F" w:rsidRPr="009561B6" w:rsidRDefault="00B71262" w:rsidP="00D17A0F">
      <w:pPr>
        <w:pStyle w:val="NoSpacing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7D04514" wp14:editId="1BF6ED67">
            <wp:simplePos x="0" y="0"/>
            <wp:positionH relativeFrom="column">
              <wp:posOffset>-208280</wp:posOffset>
            </wp:positionH>
            <wp:positionV relativeFrom="paragraph">
              <wp:posOffset>194310</wp:posOffset>
            </wp:positionV>
            <wp:extent cx="4733925" cy="1619250"/>
            <wp:effectExtent l="19050" t="0" r="9525" b="0"/>
            <wp:wrapNone/>
            <wp:docPr id="2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17A0F" w:rsidRDefault="00D17A0F" w:rsidP="00D17A0F">
      <w:pPr>
        <w:pStyle w:val="NoSpacing"/>
      </w:pPr>
    </w:p>
    <w:p w:rsidR="00D17A0F" w:rsidRDefault="00D17A0F" w:rsidP="00D17A0F">
      <w:pPr>
        <w:pStyle w:val="NoSpacing"/>
      </w:pPr>
    </w:p>
    <w:p w:rsidR="00846A11" w:rsidRDefault="00846A11" w:rsidP="001E40A8">
      <w:pPr>
        <w:pStyle w:val="NoSpacing"/>
      </w:pPr>
    </w:p>
    <w:p w:rsidR="00846A11" w:rsidRDefault="00846A11" w:rsidP="001E40A8">
      <w:pPr>
        <w:pStyle w:val="NoSpacing"/>
      </w:pPr>
    </w:p>
    <w:p w:rsidR="002A4557" w:rsidRDefault="00846A11" w:rsidP="001E40A8">
      <w:pPr>
        <w:pStyle w:val="NoSpacing"/>
        <w:rPr>
          <w:b/>
          <w:sz w:val="32"/>
          <w:u w:val="single"/>
        </w:rPr>
      </w:pPr>
      <w:r w:rsidRPr="00846A11">
        <w:t xml:space="preserve"> </w:t>
      </w:r>
    </w:p>
    <w:p w:rsidR="002A4557" w:rsidRDefault="002A4557" w:rsidP="001E40A8">
      <w:pPr>
        <w:pStyle w:val="NoSpacing"/>
        <w:rPr>
          <w:b/>
          <w:sz w:val="32"/>
          <w:u w:val="single"/>
        </w:rPr>
      </w:pPr>
    </w:p>
    <w:p w:rsidR="00426915" w:rsidRDefault="00B71262" w:rsidP="001E40A8">
      <w:pPr>
        <w:pStyle w:val="NoSpacing"/>
        <w:rPr>
          <w:b/>
          <w:sz w:val="32"/>
          <w:u w:val="single"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55168" behindDoc="1" locked="0" layoutInCell="1" allowOverlap="1" wp14:anchorId="71340817" wp14:editId="742745F3">
            <wp:simplePos x="0" y="0"/>
            <wp:positionH relativeFrom="column">
              <wp:posOffset>-207645</wp:posOffset>
            </wp:positionH>
            <wp:positionV relativeFrom="paragraph">
              <wp:posOffset>295275</wp:posOffset>
            </wp:positionV>
            <wp:extent cx="4923790" cy="162115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/>
                    <a:srcRect l="5390" t="17882" r="13928" b="19513"/>
                    <a:stretch/>
                  </pic:blipFill>
                  <pic:spPr bwMode="auto">
                    <a:xfrm>
                      <a:off x="0" y="0"/>
                      <a:ext cx="4923790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26915" w:rsidRDefault="00426915" w:rsidP="001E40A8">
      <w:pPr>
        <w:pStyle w:val="NoSpacing"/>
        <w:rPr>
          <w:b/>
          <w:sz w:val="32"/>
          <w:u w:val="single"/>
        </w:rPr>
      </w:pPr>
    </w:p>
    <w:p w:rsidR="002A4557" w:rsidRDefault="002A4557" w:rsidP="001E40A8">
      <w:pPr>
        <w:pStyle w:val="NoSpacing"/>
        <w:rPr>
          <w:b/>
          <w:sz w:val="32"/>
          <w:u w:val="single"/>
        </w:rPr>
      </w:pPr>
    </w:p>
    <w:p w:rsidR="005A50D7" w:rsidRDefault="005A50D7" w:rsidP="001E40A8">
      <w:pPr>
        <w:pStyle w:val="NoSpacing"/>
        <w:rPr>
          <w:b/>
          <w:sz w:val="32"/>
          <w:u w:val="single"/>
        </w:rPr>
      </w:pPr>
    </w:p>
    <w:p w:rsidR="002B101F" w:rsidRDefault="002B101F">
      <w:pPr>
        <w:rPr>
          <w:b/>
          <w:sz w:val="32"/>
          <w:u w:val="single"/>
        </w:rPr>
      </w:pPr>
      <w:r>
        <w:rPr>
          <w:b/>
          <w:noProof/>
          <w:sz w:val="32"/>
          <w:u w:val="single"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-226695</wp:posOffset>
            </wp:positionH>
            <wp:positionV relativeFrom="paragraph">
              <wp:posOffset>876300</wp:posOffset>
            </wp:positionV>
            <wp:extent cx="5523063" cy="1699404"/>
            <wp:effectExtent l="0" t="0" r="0" b="0"/>
            <wp:wrapNone/>
            <wp:docPr id="9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3063" cy="1699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sz w:val="32"/>
          <w:u w:val="single"/>
        </w:rPr>
        <w:br w:type="page"/>
      </w:r>
    </w:p>
    <w:p w:rsidR="001E40A8" w:rsidRPr="001E40A8" w:rsidRDefault="00A23F7C" w:rsidP="00F42717">
      <w:pPr>
        <w:pStyle w:val="NoSpacing"/>
        <w:jc w:val="center"/>
        <w:rPr>
          <w:b/>
          <w:sz w:val="32"/>
          <w:u w:val="single"/>
        </w:rPr>
      </w:pPr>
      <w:r>
        <w:rPr>
          <w:b/>
          <w:sz w:val="32"/>
          <w:u w:val="single"/>
        </w:rPr>
        <w:lastRenderedPageBreak/>
        <w:t>Inscribed Angles</w:t>
      </w:r>
      <w:r w:rsidR="00C35734">
        <w:rPr>
          <w:b/>
          <w:sz w:val="32"/>
          <w:u w:val="single"/>
        </w:rPr>
        <w:t xml:space="preserve"> and Polygons</w:t>
      </w:r>
    </w:p>
    <w:p w:rsidR="001E40A8" w:rsidRPr="004E33CF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148"/>
      </w:tblGrid>
      <w:tr w:rsidR="001E40A8" w:rsidRPr="004E33CF" w:rsidTr="001E40A8">
        <w:tc>
          <w:tcPr>
            <w:tcW w:w="5148" w:type="dxa"/>
          </w:tcPr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Inscribed angle:</w:t>
            </w:r>
          </w:p>
          <w:p w:rsidR="005A50D7" w:rsidRPr="004E33CF" w:rsidRDefault="005A50D7" w:rsidP="005A50D7">
            <w:pPr>
              <w:pStyle w:val="NoSpacing"/>
            </w:pPr>
            <w:r>
              <w:t>an angle whose vertex is on a circle and whose sides contain chords of the circle</w:t>
            </w:r>
          </w:p>
          <w:p w:rsidR="005A50D7" w:rsidRPr="004E33CF" w:rsidRDefault="005A50D7" w:rsidP="005A50D7">
            <w:pPr>
              <w:pStyle w:val="NoSpacing"/>
            </w:pPr>
          </w:p>
          <w:p w:rsidR="005A50D7" w:rsidRPr="004E33CF" w:rsidRDefault="005A50D7" w:rsidP="005A50D7">
            <w:pPr>
              <w:pStyle w:val="NoSpacing"/>
            </w:pPr>
          </w:p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Intercepted arc:</w:t>
            </w:r>
          </w:p>
          <w:p w:rsidR="005A50D7" w:rsidRPr="004E33CF" w:rsidRDefault="005A50D7" w:rsidP="005A50D7">
            <w:pPr>
              <w:pStyle w:val="NoSpacing"/>
            </w:pPr>
            <w:r>
              <w:t>the arc that lies in the interior of an inscribed angle and has endpoints on the angle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8867B3" w:rsidP="001E40A8">
            <w:pPr>
              <w:pStyle w:val="NoSpacing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215900</wp:posOffset>
                      </wp:positionH>
                      <wp:positionV relativeFrom="paragraph">
                        <wp:posOffset>338455</wp:posOffset>
                      </wp:positionV>
                      <wp:extent cx="1371600" cy="1028700"/>
                      <wp:effectExtent l="8255" t="58420" r="29845" b="8255"/>
                      <wp:wrapNone/>
                      <wp:docPr id="7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71600" cy="1028700"/>
                                <a:chOff x="7920" y="2160"/>
                                <a:chExt cx="2160" cy="1620"/>
                              </a:xfrm>
                            </wpg:grpSpPr>
                            <wps:wsp>
                              <wps:cNvPr id="8" name="Oval 1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0" y="2160"/>
                                  <a:ext cx="1620" cy="16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20" y="2160"/>
                                  <a:ext cx="21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20" y="2880"/>
                                  <a:ext cx="216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6379A39" id="Group 108" o:spid="_x0000_s1026" style="position:absolute;margin-left:17pt;margin-top:26.65pt;width:108pt;height:81pt;z-index:251689472" coordorigin="7920,2160" coordsize="21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">
                      <v:oval id="Oval 109" o:spid="_x0000_s1027" style="position:absolute;left:7920;top:2160;width:16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Ut3L4A&#10;AADaAAAADwAAAGRycy9kb3ducmV2LnhtbERPTYvCMBC9C/sfwix401SLIl2jiCLoYQ9b3fvQjG2x&#10;mZRmrPXfm8PCHh/ve70dXKN66kLt2cBsmoAiLrytuTRwvRwnK1BBkC02nsnAiwJsNx+jNWbWP/mH&#10;+lxKFUM4ZGigEmkzrUNRkcMw9S1x5G6+cygRdqW2HT5juGv0PEmW2mHNsaHClvYVFff84Qwcyl2+&#10;7HUqi/R2OMni/vt9TmfGjD+H3RcooUH+xX/ukzUQt8Yr8Qboz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1Ldy+AAAA2gAAAA8AAAAAAAAAAAAAAAAAmAIAAGRycy9kb3ducmV2&#10;LnhtbFBLBQYAAAAABAAEAPUAAACDAwAAAAA=&#10;"/>
                      <v:line id="Line 110" o:spid="_x0000_s1028" style="position:absolute;flip:y;visibility:visible;mso-wrap-style:square" from="7920,2160" to="1008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      <v:stroke endarrow="block"/>
                      </v:line>
                      <v:line id="Line 111" o:spid="_x0000_s1029" style="position:absolute;visibility:visible;mso-wrap-style:square" from="7920,2880" to="1008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kIPMUAAADbAAAADwAAAGRycy9kb3ducmV2LnhtbESPT0/DMAzF70h8h8hIu7F0O+xPWTYh&#10;qkkcBtI2xNk0pqlonKoJXfbt8QFpN1vv+b2fN7vsOzXSENvABmbTAhRxHWzLjYGP8/5xBSomZItd&#10;YDJwpQi77f3dBksbLnyk8ZQaJSEcSzTgUupLrWPtyGOchp5YtO8weEyyDo22A14k3Hd6XhQL7bFl&#10;aXDY04uj+uf06w0sXXXUS10dzu/V2M7W+S1/fq2NmTzk5ydQiXK6mf+vX63gC738IgPo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kIPMUAAADb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</w:tc>
      </w:tr>
      <w:tr w:rsidR="001E40A8" w:rsidRPr="004E33CF" w:rsidTr="001E40A8">
        <w:tc>
          <w:tcPr>
            <w:tcW w:w="5148" w:type="dxa"/>
          </w:tcPr>
          <w:p w:rsidR="005A50D7" w:rsidRPr="00174B6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174B67">
              <w:rPr>
                <w:b/>
                <w:sz w:val="24"/>
                <w:szCs w:val="24"/>
              </w:rPr>
              <w:t>Measure of an Inscribed Angle:</w:t>
            </w:r>
          </w:p>
          <w:p w:rsidR="005A50D7" w:rsidRPr="004E33CF" w:rsidRDefault="005A50D7" w:rsidP="005A50D7">
            <w:pPr>
              <w:pStyle w:val="NoSpacing"/>
            </w:pPr>
            <w:r>
              <w:t>the measure of an inscribed angle is one half the measure of its intercepted arc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19840" behindDoc="1" locked="0" layoutInCell="1" allowOverlap="1" wp14:anchorId="18CAB5DB" wp14:editId="33AF6249">
                  <wp:simplePos x="0" y="0"/>
                  <wp:positionH relativeFrom="column">
                    <wp:posOffset>981075</wp:posOffset>
                  </wp:positionH>
                  <wp:positionV relativeFrom="paragraph">
                    <wp:posOffset>55880</wp:posOffset>
                  </wp:positionV>
                  <wp:extent cx="893445" cy="854710"/>
                  <wp:effectExtent l="19050" t="0" r="1905" b="0"/>
                  <wp:wrapNone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3445" cy="854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5A50D7">
            <w:pPr>
              <w:pStyle w:val="NoSpacing"/>
              <w:jc w:val="center"/>
            </w:pPr>
          </w:p>
          <w:p w:rsidR="001E40A8" w:rsidRPr="004E33CF" w:rsidRDefault="001E40A8" w:rsidP="001E40A8">
            <w:pPr>
              <w:pStyle w:val="NoSpacing"/>
            </w:pPr>
            <w:r w:rsidRPr="004E33CF">
              <w:tab/>
            </w:r>
          </w:p>
        </w:tc>
      </w:tr>
    </w:tbl>
    <w:p w:rsidR="001E40A8" w:rsidRPr="004E33CF" w:rsidRDefault="00401449" w:rsidP="001E40A8">
      <w:pPr>
        <w:pStyle w:val="NoSpacing"/>
      </w:pPr>
      <w:r w:rsidRPr="005A50D7">
        <w:rPr>
          <w:b/>
          <w:noProof/>
          <w:sz w:val="24"/>
          <w:szCs w:val="24"/>
        </w:rPr>
        <w:drawing>
          <wp:anchor distT="0" distB="0" distL="114300" distR="114300" simplePos="0" relativeHeight="251624960" behindDoc="1" locked="0" layoutInCell="1" allowOverlap="1" wp14:anchorId="481DBE38" wp14:editId="38174528">
            <wp:simplePos x="0" y="0"/>
            <wp:positionH relativeFrom="column">
              <wp:posOffset>491490</wp:posOffset>
            </wp:positionH>
            <wp:positionV relativeFrom="paragraph">
              <wp:posOffset>75565</wp:posOffset>
            </wp:positionV>
            <wp:extent cx="5669280" cy="1229995"/>
            <wp:effectExtent l="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/>
                    <a:srcRect l="3097" t="30974"/>
                    <a:stretch/>
                  </pic:blipFill>
                  <pic:spPr bwMode="auto">
                    <a:xfrm>
                      <a:off x="0" y="0"/>
                      <a:ext cx="5669280" cy="1229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5A50D7">
      <w:pPr>
        <w:pStyle w:val="NoSpacing"/>
        <w:rPr>
          <w:b/>
          <w:sz w:val="24"/>
          <w:szCs w:val="24"/>
        </w:rPr>
      </w:pPr>
    </w:p>
    <w:p w:rsidR="005A50D7" w:rsidRDefault="005A50D7" w:rsidP="001E40A8">
      <w:pPr>
        <w:pStyle w:val="NoSpacing"/>
      </w:pPr>
    </w:p>
    <w:p w:rsidR="001E40A8" w:rsidRPr="004E33CF" w:rsidRDefault="002B101F" w:rsidP="001E40A8">
      <w:pPr>
        <w:pStyle w:val="NoSpacing"/>
      </w:pPr>
      <w:r>
        <w:rPr>
          <w:b/>
        </w:rPr>
        <w:t>EXAMPLE 1:</w:t>
      </w:r>
      <w:r w:rsidR="001E40A8" w:rsidRPr="004E33CF">
        <w:t xml:space="preserve">  Finding the measure of each arc and inscribed angle.</w:t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5076825</wp:posOffset>
            </wp:positionH>
            <wp:positionV relativeFrom="paragraph">
              <wp:posOffset>118745</wp:posOffset>
            </wp:positionV>
            <wp:extent cx="1209675" cy="1095375"/>
            <wp:effectExtent l="19050" t="0" r="9525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2790825</wp:posOffset>
            </wp:positionH>
            <wp:positionV relativeFrom="paragraph">
              <wp:posOffset>1270</wp:posOffset>
            </wp:positionV>
            <wp:extent cx="1095375" cy="990600"/>
            <wp:effectExtent l="19050" t="0" r="9525" b="0"/>
            <wp:wrapNone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 xml:space="preserve">A) 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  B)   </w:t>
      </w:r>
      <w:r>
        <w:rPr>
          <w:noProof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1270</wp:posOffset>
            </wp:positionV>
            <wp:extent cx="1019175" cy="971550"/>
            <wp:effectExtent l="19050" t="0" r="9525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            C) 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3629025</wp:posOffset>
            </wp:positionH>
            <wp:positionV relativeFrom="paragraph">
              <wp:posOffset>3810</wp:posOffset>
            </wp:positionV>
            <wp:extent cx="1201420" cy="1381125"/>
            <wp:effectExtent l="1905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67B3">
        <w:rPr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3810</wp:posOffset>
                </wp:positionV>
                <wp:extent cx="1365885" cy="1381125"/>
                <wp:effectExtent l="0" t="0" r="0" b="2540"/>
                <wp:wrapNone/>
                <wp:docPr id="1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885" cy="1381125"/>
                          <a:chOff x="2160" y="10605"/>
                          <a:chExt cx="2151" cy="2175"/>
                        </a:xfrm>
                      </wpg:grpSpPr>
                      <pic:pic xmlns:pic="http://schemas.openxmlformats.org/drawingml/2006/picture">
                        <pic:nvPicPr>
                          <pic:cNvPr id="5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60" y="10605"/>
                            <a:ext cx="2151" cy="2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Rectangle 128"/>
                        <wps:cNvSpPr>
                          <a:spLocks noChangeArrowheads="1"/>
                        </wps:cNvSpPr>
                        <wps:spPr bwMode="auto">
                          <a:xfrm>
                            <a:off x="2310" y="10620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30DCCB" id="Group 126" o:spid="_x0000_s1026" style="position:absolute;margin-left:18.45pt;margin-top:.3pt;width:107.55pt;height:108.75pt;z-index:251690496" coordorigin="2160,10605" coordsize="2151,217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">
                <v:shape id="Picture 127" o:spid="_x0000_s1027" type="#_x0000_t75" style="position:absolute;left:2160;top:10605;width:2151;height:21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tad7CAAAA2gAAAA8AAABkcnMvZG93bnJldi54bWxEj82qwjAUhPcXfIdwBDcXTRW8SDWKCIIL&#10;UfwBt8fm2Fabk9rEWt/eCBdcDjPzDTOZNaYQNVUut6yg34tAECdW55wqOB6W3REI55E1FpZJwYsc&#10;zKatnwnG2j55R/XepyJA2MWoIPO+jKV0SUYGXc+WxMG72MqgD7JKpa7wGeCmkIMo+pMGcw4LGZa0&#10;yCi57R9GwW96XifzxTa/bs6nEy+dvB7utVKddjMfg/DU+G/4v73SCobwuRJugJy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7WnewgAAANoAAAAPAAAAAAAAAAAAAAAAAJ8C&#10;AABkcnMvZG93bnJldi54bWxQSwUGAAAAAAQABAD3AAAAjgMAAAAA&#10;">
                  <v:imagedata r:id="rId30" o:title=""/>
                </v:shape>
                <v:rect id="Rectangle 128" o:spid="_x0000_s1028" style="position:absolute;left:2310;top:1062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4sBcIA&#10;AADaAAAADwAAAGRycy9kb3ducmV2LnhtbESPT4vCMBTE7wt+h/CEva2Ju27RahRZEATdg3/A66N5&#10;tsXmpTZR67c3guBxmJnfMJNZaytxpcaXjjX0ewoEceZMybmG/W7xNQThA7LByjFpuJOH2bTzMcHU&#10;uBtv6LoNuYgQ9ilqKEKoUyl9VpBF33M1cfSOrrEYomxyaRq8Rbit5LdSibRYclwosKa/grLT9mI1&#10;YDIw5//jz3q3uiQ4ylu1+D0orT+77XwMIlAb3uFXe2k0JPC8Em+A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jiwFwgAAANoAAAAPAAAAAAAAAAAAAAAAAJgCAABkcnMvZG93&#10;bnJldi54bWxQSwUGAAAAAAQABAD1AAAAhwMAAAAA&#10;" stroked="f"/>
              </v:group>
            </w:pict>
          </mc:Fallback>
        </mc:AlternateContent>
      </w:r>
      <w:r w:rsidRPr="004E33CF">
        <w:t>D)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E)   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48"/>
        <w:gridCol w:w="5148"/>
      </w:tblGrid>
      <w:tr w:rsidR="001E40A8" w:rsidRPr="004E33CF" w:rsidTr="001E40A8">
        <w:tc>
          <w:tcPr>
            <w:tcW w:w="5148" w:type="dxa"/>
          </w:tcPr>
          <w:p w:rsidR="001E40A8" w:rsidRDefault="005A50D7" w:rsidP="001E40A8">
            <w:pPr>
              <w:pStyle w:val="NoSpacing"/>
              <w:rPr>
                <w:b/>
              </w:rPr>
            </w:pPr>
            <w:r>
              <w:rPr>
                <w:b/>
              </w:rPr>
              <w:lastRenderedPageBreak/>
              <w:t>RULE:</w:t>
            </w:r>
          </w:p>
          <w:p w:rsidR="005A50D7" w:rsidRPr="004E33CF" w:rsidRDefault="005A50D7" w:rsidP="005A50D7">
            <w:pPr>
              <w:pStyle w:val="NoSpacing"/>
            </w:pPr>
            <w:r>
              <w:t>If two inscribed angles of a circle intercept the same arc, then the angles are congruent.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514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30080" behindDoc="1" locked="0" layoutInCell="1" allowOverlap="1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-5715</wp:posOffset>
                  </wp:positionV>
                  <wp:extent cx="1019175" cy="1073785"/>
                  <wp:effectExtent l="19050" t="0" r="9525" b="0"/>
                  <wp:wrapNone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E40A8" w:rsidRPr="004E33CF" w:rsidRDefault="001E40A8" w:rsidP="001E40A8">
      <w:pPr>
        <w:pStyle w:val="NoSpacing"/>
        <w:rPr>
          <w:rFonts w:cs="MathSerif-Roman"/>
          <w:color w:val="000000"/>
        </w:rPr>
      </w:pPr>
      <w:r w:rsidRPr="002B101F">
        <w:rPr>
          <w:b/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81915</wp:posOffset>
            </wp:positionV>
            <wp:extent cx="1466850" cy="1210945"/>
            <wp:effectExtent l="19050" t="0" r="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</w:rPr>
        <w:t>EXAMPLE 2:</w:t>
      </w:r>
      <w:r w:rsidRPr="004E33CF">
        <w:t xml:space="preserve">  </w:t>
      </w:r>
      <w:r w:rsidRPr="004E33CF">
        <w:rPr>
          <w:rFonts w:cs="Tahoma"/>
          <w:i/>
          <w:iCs/>
          <w:color w:val="292526"/>
        </w:rPr>
        <w:t>m</w:t>
      </w:r>
      <w:r w:rsidRPr="004E33CF">
        <w:rPr>
          <w:rFonts w:cs="Tahoma"/>
          <w:i/>
          <w:iCs/>
          <w:color w:val="292526"/>
          <w:position w:val="-4"/>
        </w:rPr>
        <w:object w:dxaOrig="260" w:dyaOrig="240">
          <v:shape id="_x0000_i1029" type="#_x0000_t75" style="width:12.15pt;height:12.15pt" o:ole="">
            <v:imagedata r:id="rId33" o:title=""/>
          </v:shape>
          <o:OLEObject Type="Embed" ProgID="Equation.3" ShapeID="_x0000_i1029" DrawAspect="Content" ObjectID="_1524483740" r:id="rId34"/>
        </w:object>
      </w:r>
      <w:r w:rsidRPr="004E33CF">
        <w:rPr>
          <w:rFonts w:cs="Tahoma"/>
          <w:i/>
          <w:iCs/>
          <w:color w:val="292526"/>
        </w:rPr>
        <w:t xml:space="preserve">E </w:t>
      </w:r>
      <w:r w:rsidRPr="004E33CF">
        <w:rPr>
          <w:rFonts w:cs="Tahoma"/>
          <w:color w:val="292526"/>
        </w:rPr>
        <w:t xml:space="preserve">= 75°. What is </w:t>
      </w:r>
      <w:r w:rsidRPr="004E33CF">
        <w:rPr>
          <w:rFonts w:cs="Tahoma"/>
          <w:i/>
          <w:iCs/>
          <w:color w:val="292526"/>
        </w:rPr>
        <w:t>m</w:t>
      </w:r>
      <w:r w:rsidRPr="004E33CF">
        <w:rPr>
          <w:rFonts w:cs="Tahoma"/>
          <w:i/>
          <w:iCs/>
          <w:color w:val="292526"/>
          <w:position w:val="-4"/>
        </w:rPr>
        <w:object w:dxaOrig="260" w:dyaOrig="240">
          <v:shape id="_x0000_i1030" type="#_x0000_t75" style="width:12.15pt;height:12.15pt" o:ole="">
            <v:imagedata r:id="rId35" o:title=""/>
          </v:shape>
          <o:OLEObject Type="Embed" ProgID="Equation.3" ShapeID="_x0000_i1030" DrawAspect="Content" ObjectID="_1524483741" r:id="rId36"/>
        </w:object>
      </w:r>
      <w:r w:rsidRPr="004E33CF">
        <w:rPr>
          <w:rFonts w:cs="Tahoma"/>
          <w:i/>
          <w:iCs/>
          <w:color w:val="292526"/>
        </w:rPr>
        <w:t>F</w:t>
      </w:r>
      <w:r w:rsidRPr="004E33CF">
        <w:rPr>
          <w:rFonts w:cs="Tahoma"/>
          <w:color w:val="292526"/>
        </w:rPr>
        <w:t>?</w:t>
      </w:r>
      <w:r>
        <w:rPr>
          <w:rFonts w:cs="Tahoma"/>
          <w:color w:val="292526"/>
        </w:rPr>
        <w:tab/>
      </w:r>
      <w:r w:rsidR="00E10000">
        <w:rPr>
          <w:rFonts w:cs="Tahoma"/>
          <w:color w:val="292526"/>
        </w:rPr>
        <w:tab/>
      </w:r>
      <w:r w:rsidR="00E10000">
        <w:rPr>
          <w:rFonts w:cs="Tahoma"/>
          <w:color w:val="292526"/>
        </w:rPr>
        <w:tab/>
      </w:r>
      <w:r>
        <w:rPr>
          <w:rFonts w:cs="Tahoma"/>
          <w:color w:val="292526"/>
        </w:rPr>
        <w:t xml:space="preserve">b) </w:t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447675</wp:posOffset>
            </wp:positionH>
            <wp:positionV relativeFrom="paragraph">
              <wp:posOffset>29210</wp:posOffset>
            </wp:positionV>
            <wp:extent cx="981075" cy="1000125"/>
            <wp:effectExtent l="19050" t="0" r="9525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E10000" w:rsidRDefault="001E40A8" w:rsidP="001E40A8">
      <w:pPr>
        <w:pStyle w:val="NoSpacing"/>
        <w:rPr>
          <w:sz w:val="24"/>
        </w:rPr>
      </w:pPr>
    </w:p>
    <w:p w:rsidR="001E40A8" w:rsidRPr="004E33CF" w:rsidRDefault="001E40A8" w:rsidP="001E40A8">
      <w:pPr>
        <w:pStyle w:val="NoSpacing"/>
      </w:pPr>
      <w:r w:rsidRPr="00E10000">
        <w:rPr>
          <w:b/>
          <w:sz w:val="24"/>
        </w:rPr>
        <w:t>Inscribed Polygons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488"/>
        <w:gridCol w:w="2808"/>
      </w:tblGrid>
      <w:tr w:rsidR="001E40A8" w:rsidRPr="004E33CF" w:rsidTr="001E40A8">
        <w:tc>
          <w:tcPr>
            <w:tcW w:w="7488" w:type="dxa"/>
          </w:tcPr>
          <w:p w:rsidR="001E40A8" w:rsidRDefault="005A50D7" w:rsidP="001E40A8">
            <w:pPr>
              <w:pStyle w:val="NoSpacing"/>
              <w:rPr>
                <w:b/>
              </w:rPr>
            </w:pPr>
            <w:r>
              <w:rPr>
                <w:b/>
              </w:rPr>
              <w:t>Right Triangle RULE:</w:t>
            </w:r>
          </w:p>
          <w:p w:rsidR="005A50D7" w:rsidRPr="004E33CF" w:rsidRDefault="005A50D7" w:rsidP="005A50D7">
            <w:pPr>
              <w:pStyle w:val="NoSpacing"/>
            </w:pPr>
            <w:r>
              <w:t xml:space="preserve">If a right triangle is </w:t>
            </w:r>
            <w:r w:rsidR="00E86789">
              <w:t>inscribed in a circle, then the</w:t>
            </w:r>
            <w:r>
              <w:t xml:space="preserve"> hypotenuse is a diameter of the circle.  Conversely, if one side of an inscribed triangle is a diameter of the circle, then the triangle is a right triangle and the angle opposite the diameter is the right angle.</w:t>
            </w: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2808" w:type="dxa"/>
          </w:tcPr>
          <w:p w:rsidR="001E40A8" w:rsidRPr="004E33CF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32128" behindDoc="1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-3175</wp:posOffset>
                  </wp:positionV>
                  <wp:extent cx="860425" cy="1047750"/>
                  <wp:effectExtent l="19050" t="0" r="0" b="0"/>
                  <wp:wrapNone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042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33152" behindDoc="1" locked="0" layoutInCell="1" allowOverlap="1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273175</wp:posOffset>
                  </wp:positionV>
                  <wp:extent cx="1019175" cy="1123950"/>
                  <wp:effectExtent l="19050" t="0" r="9525" b="0"/>
                  <wp:wrapNone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4E33CF" w:rsidTr="00E10000">
        <w:trPr>
          <w:trHeight w:val="1745"/>
        </w:trPr>
        <w:tc>
          <w:tcPr>
            <w:tcW w:w="7488" w:type="dxa"/>
          </w:tcPr>
          <w:p w:rsidR="005A50D7" w:rsidRDefault="00D22E7F" w:rsidP="005A50D7">
            <w:pPr>
              <w:pStyle w:val="NoSpacing"/>
            </w:pPr>
            <w:r>
              <w:rPr>
                <w:b/>
              </w:rPr>
              <w:t>Quadrilateral</w:t>
            </w:r>
            <w:r w:rsidR="005A50D7">
              <w:rPr>
                <w:b/>
              </w:rPr>
              <w:t xml:space="preserve"> RULE:</w:t>
            </w:r>
            <w:r w:rsidR="005A50D7">
              <w:t xml:space="preserve"> </w:t>
            </w:r>
          </w:p>
          <w:p w:rsidR="005A50D7" w:rsidRPr="004E33CF" w:rsidRDefault="005A50D7" w:rsidP="005A50D7">
            <w:pPr>
              <w:pStyle w:val="NoSpacing"/>
            </w:pPr>
            <w:r>
              <w:t xml:space="preserve">A quadrilateral can be inscribed in a circle if and only if </w:t>
            </w:r>
            <w:proofErr w:type="gramStart"/>
            <w:r>
              <w:t>its</w:t>
            </w:r>
            <w:proofErr w:type="gramEnd"/>
            <w:r>
              <w:t xml:space="preserve"> opposite angles are supplementary.</w:t>
            </w:r>
          </w:p>
          <w:p w:rsidR="001E40A8" w:rsidRPr="00D22E7F" w:rsidRDefault="001E40A8" w:rsidP="001E40A8">
            <w:pPr>
              <w:pStyle w:val="NoSpacing"/>
              <w:rPr>
                <w:b/>
              </w:rPr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  <w:tc>
          <w:tcPr>
            <w:tcW w:w="2808" w:type="dxa"/>
          </w:tcPr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  <w:p w:rsidR="001E40A8" w:rsidRPr="004E33CF" w:rsidRDefault="001E40A8" w:rsidP="001E40A8">
            <w:pPr>
              <w:pStyle w:val="NoSpacing"/>
            </w:pPr>
          </w:p>
        </w:tc>
      </w:tr>
    </w:tbl>
    <w:p w:rsidR="001E40A8" w:rsidRPr="00E10000" w:rsidRDefault="002B101F" w:rsidP="001E40A8">
      <w:pPr>
        <w:pStyle w:val="NoSpacing"/>
        <w:rPr>
          <w:b/>
        </w:rPr>
      </w:pPr>
      <w:r>
        <w:rPr>
          <w:b/>
        </w:rPr>
        <w:t>EXAMPLE 3:</w:t>
      </w:r>
      <w:r w:rsidR="001E40A8" w:rsidRPr="00E10000">
        <w:rPr>
          <w:b/>
        </w:rPr>
        <w:t xml:space="preserve">  Find the value of each variable.</w:t>
      </w:r>
    </w:p>
    <w:p w:rsidR="001E40A8" w:rsidRPr="004E33CF" w:rsidRDefault="00C35734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4875530</wp:posOffset>
            </wp:positionH>
            <wp:positionV relativeFrom="paragraph">
              <wp:posOffset>129540</wp:posOffset>
            </wp:positionV>
            <wp:extent cx="980440" cy="1035050"/>
            <wp:effectExtent l="19050" t="0" r="0" b="0"/>
            <wp:wrapNone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103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2459990</wp:posOffset>
            </wp:positionH>
            <wp:positionV relativeFrom="paragraph">
              <wp:posOffset>94615</wp:posOffset>
            </wp:positionV>
            <wp:extent cx="1014730" cy="1026160"/>
            <wp:effectExtent l="1905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730" cy="1026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12348</wp:posOffset>
            </wp:positionH>
            <wp:positionV relativeFrom="paragraph">
              <wp:posOffset>86613</wp:posOffset>
            </wp:positionV>
            <wp:extent cx="1016120" cy="1173192"/>
            <wp:effectExtent l="19050" t="0" r="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120" cy="1173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 w:rsidRPr="004E33CF">
        <w:t xml:space="preserve">A)  </w:t>
      </w:r>
      <w:r w:rsidRPr="004E33CF">
        <w:tab/>
      </w:r>
      <w:r w:rsidRPr="004E33CF">
        <w:tab/>
      </w:r>
      <w:r w:rsidRPr="004E33CF">
        <w:tab/>
      </w:r>
      <w:r w:rsidRPr="004E33CF">
        <w:tab/>
      </w:r>
      <w:r w:rsidRPr="004E33CF">
        <w:tab/>
        <w:t xml:space="preserve">B)  </w:t>
      </w:r>
      <w:r w:rsidR="00C35734">
        <w:tab/>
      </w:r>
      <w:r w:rsidR="00C35734">
        <w:tab/>
      </w:r>
      <w:r w:rsidR="00C35734">
        <w:tab/>
      </w:r>
      <w:r w:rsidR="00C35734">
        <w:tab/>
      </w:r>
      <w:r w:rsidR="00C35734">
        <w:tab/>
        <w:t>C)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2443073</wp:posOffset>
            </wp:positionH>
            <wp:positionV relativeFrom="paragraph">
              <wp:posOffset>3402</wp:posOffset>
            </wp:positionV>
            <wp:extent cx="1093757" cy="1233578"/>
            <wp:effectExtent l="1905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757" cy="1233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4E33CF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260589</wp:posOffset>
            </wp:positionH>
            <wp:positionV relativeFrom="paragraph">
              <wp:posOffset>22369</wp:posOffset>
            </wp:positionV>
            <wp:extent cx="868572" cy="897147"/>
            <wp:effectExtent l="19050" t="0" r="7728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572" cy="897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E33CF">
        <w:t xml:space="preserve">D)    </w:t>
      </w:r>
      <w:r>
        <w:tab/>
      </w:r>
      <w:r>
        <w:tab/>
      </w:r>
      <w:r>
        <w:tab/>
      </w:r>
      <w:r>
        <w:tab/>
      </w:r>
      <w:r>
        <w:tab/>
        <w:t>E)</w:t>
      </w: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Pr="004E33CF" w:rsidRDefault="001E40A8" w:rsidP="001E40A8">
      <w:pPr>
        <w:pStyle w:val="NoSpacing"/>
      </w:pPr>
    </w:p>
    <w:p w:rsidR="001E40A8" w:rsidRDefault="001E40A8">
      <w:r>
        <w:br w:type="page"/>
      </w:r>
    </w:p>
    <w:p w:rsidR="001E40A8" w:rsidRPr="00B71262" w:rsidRDefault="001E40A8" w:rsidP="00F42717">
      <w:pPr>
        <w:pStyle w:val="NoSpacing"/>
        <w:jc w:val="center"/>
        <w:rPr>
          <w:b/>
          <w:sz w:val="6"/>
          <w:u w:val="single"/>
        </w:rPr>
      </w:pPr>
      <w:r w:rsidRPr="001E40A8">
        <w:rPr>
          <w:b/>
          <w:sz w:val="32"/>
          <w:u w:val="single"/>
        </w:rPr>
        <w:lastRenderedPageBreak/>
        <w:t>Other Angle Relation</w:t>
      </w:r>
      <w:r w:rsidR="00D22E7F">
        <w:rPr>
          <w:b/>
          <w:sz w:val="32"/>
          <w:u w:val="single"/>
        </w:rPr>
        <w:t>ships in Circles</w:t>
      </w:r>
      <w:r w:rsidR="002B101F">
        <w:rPr>
          <w:b/>
          <w:sz w:val="32"/>
          <w:u w:val="single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28"/>
        <w:gridCol w:w="2268"/>
      </w:tblGrid>
      <w:tr w:rsidR="001E40A8" w:rsidRPr="00AE13A9" w:rsidTr="001E40A8">
        <w:tc>
          <w:tcPr>
            <w:tcW w:w="8028" w:type="dxa"/>
          </w:tcPr>
          <w:p w:rsidR="005A50D7" w:rsidRDefault="001E40A8" w:rsidP="001E40A8">
            <w:pPr>
              <w:pStyle w:val="NoSpacing"/>
              <w:rPr>
                <w:b/>
              </w:rPr>
            </w:pPr>
            <w:r w:rsidRPr="00D22E7F">
              <w:rPr>
                <w:b/>
              </w:rPr>
              <w:t>T</w:t>
            </w:r>
            <w:r w:rsidR="00D22E7F" w:rsidRPr="00D22E7F">
              <w:rPr>
                <w:b/>
              </w:rPr>
              <w:t xml:space="preserve">angent and Chord </w:t>
            </w:r>
            <w:r w:rsidR="005A50D7">
              <w:rPr>
                <w:b/>
              </w:rPr>
              <w:t>RULE:</w:t>
            </w:r>
          </w:p>
          <w:p w:rsidR="005A50D7" w:rsidRPr="00AE13A9" w:rsidRDefault="005A50D7" w:rsidP="005A50D7">
            <w:pPr>
              <w:pStyle w:val="NoSpacing"/>
            </w:pPr>
            <w:r>
              <w:t>If a tangent and a chord intersect at a point on a circle, then the measure of each angle formed is one half the measure of its intercepted arc.</w:t>
            </w:r>
          </w:p>
          <w:p w:rsidR="005A50D7" w:rsidRDefault="005A50D7" w:rsidP="005A50D7">
            <w:pPr>
              <w:pStyle w:val="NoSpacing"/>
            </w:pPr>
          </w:p>
          <w:p w:rsidR="00D22E7F" w:rsidRPr="00AE13A9" w:rsidRDefault="00D22E7F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  <w:tc>
          <w:tcPr>
            <w:tcW w:w="2268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1344" behindDoc="1" locked="0" layoutInCell="1" allowOverlap="1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-5715</wp:posOffset>
                  </wp:positionV>
                  <wp:extent cx="1160145" cy="965835"/>
                  <wp:effectExtent l="19050" t="0" r="1905" b="0"/>
                  <wp:wrapNone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965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  <w:r w:rsidRPr="00AE13A9">
              <w:tab/>
            </w:r>
          </w:p>
        </w:tc>
      </w:tr>
    </w:tbl>
    <w:p w:rsidR="001E40A8" w:rsidRPr="00BF441A" w:rsidRDefault="005A50D7" w:rsidP="001E40A8">
      <w:pPr>
        <w:pStyle w:val="NoSpacing"/>
      </w:pPr>
      <w:r w:rsidRPr="002B101F">
        <w:rPr>
          <w:b/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5261610</wp:posOffset>
            </wp:positionH>
            <wp:positionV relativeFrom="paragraph">
              <wp:posOffset>159385</wp:posOffset>
            </wp:positionV>
            <wp:extent cx="1246505" cy="1306195"/>
            <wp:effectExtent l="1905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505" cy="1306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  <w:noProof/>
        </w:rPr>
        <w:t>EXAMPLE 1:</w:t>
      </w:r>
      <w:r w:rsidR="002B101F">
        <w:rPr>
          <w:noProof/>
        </w:rPr>
        <w:t xml:space="preserve"> </w:t>
      </w:r>
      <w:r w:rsidR="001E40A8" w:rsidRPr="00BF441A">
        <w:t xml:space="preserve">  Finding Angle and Arc Measures.</w:t>
      </w:r>
    </w:p>
    <w:p w:rsidR="001E40A8" w:rsidRPr="00BF441A" w:rsidRDefault="001E40A8" w:rsidP="001E40A8">
      <w:pPr>
        <w:pStyle w:val="NoSpacing"/>
      </w:pPr>
    </w:p>
    <w:p w:rsidR="001E40A8" w:rsidRPr="00BF441A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1699409</wp:posOffset>
            </wp:positionH>
            <wp:positionV relativeFrom="paragraph">
              <wp:posOffset>56491</wp:posOffset>
            </wp:positionV>
            <wp:extent cx="1358487" cy="1080654"/>
            <wp:effectExtent l="19050" t="0" r="0" b="0"/>
            <wp:wrapNone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487" cy="1080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) </w:t>
      </w:r>
      <w:r>
        <w:tab/>
      </w:r>
      <w:r>
        <w:tab/>
      </w:r>
      <w:r>
        <w:tab/>
      </w:r>
      <w:r>
        <w:tab/>
      </w:r>
      <w:r w:rsidR="001E40A8" w:rsidRPr="00BF441A">
        <w:t xml:space="preserve">B)   </w:t>
      </w:r>
      <w:r w:rsidR="001E40A8"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6350</wp:posOffset>
            </wp:positionV>
            <wp:extent cx="1057275" cy="1066800"/>
            <wp:effectExtent l="19050" t="0" r="9525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 w:rsidR="001E40A8"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457575</wp:posOffset>
            </wp:positionH>
            <wp:positionV relativeFrom="paragraph">
              <wp:posOffset>2540</wp:posOffset>
            </wp:positionV>
            <wp:extent cx="1164590" cy="1304290"/>
            <wp:effectExtent l="19050" t="0" r="0" b="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90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</w:t>
      </w:r>
      <w:r w:rsidR="001E40A8" w:rsidRPr="00BF441A">
        <w:t>)</w:t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  <w:t xml:space="preserve">D)  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5A50D7" w:rsidRDefault="005A50D7" w:rsidP="001E40A8">
      <w:pPr>
        <w:pStyle w:val="NoSpacing"/>
      </w:pPr>
    </w:p>
    <w:p w:rsidR="00B71262" w:rsidRDefault="00B71262" w:rsidP="001E40A8">
      <w:pPr>
        <w:pStyle w:val="NoSpacing"/>
      </w:pPr>
    </w:p>
    <w:p w:rsidR="005A50D7" w:rsidRPr="00BF441A" w:rsidRDefault="005A50D7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  <w:r w:rsidRPr="001E40A8">
        <w:rPr>
          <w:b/>
        </w:rPr>
        <w:t>LINES INTERSECTING INSIDE OR OUTSIDE A CIRCLE.</w:t>
      </w:r>
    </w:p>
    <w:tbl>
      <w:tblPr>
        <w:tblW w:w="103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0"/>
        <w:gridCol w:w="2526"/>
      </w:tblGrid>
      <w:tr w:rsidR="001E40A8" w:rsidRPr="00AE13A9" w:rsidTr="002A4557">
        <w:trPr>
          <w:trHeight w:val="2060"/>
        </w:trPr>
        <w:tc>
          <w:tcPr>
            <w:tcW w:w="7811" w:type="dxa"/>
          </w:tcPr>
          <w:p w:rsidR="005A50D7" w:rsidRPr="00625912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625912">
              <w:rPr>
                <w:b/>
                <w:sz w:val="24"/>
                <w:szCs w:val="24"/>
              </w:rPr>
              <w:t>Cho</w:t>
            </w:r>
            <w:r>
              <w:rPr>
                <w:b/>
                <w:sz w:val="24"/>
                <w:szCs w:val="24"/>
              </w:rPr>
              <w:t xml:space="preserve">rds Intersect Inside the Circle/Angles Inside the Circle </w:t>
            </w:r>
          </w:p>
          <w:p w:rsidR="001E40A8" w:rsidRDefault="005A50D7" w:rsidP="005A50D7">
            <w:r>
              <w:t xml:space="preserve">If two chords intersect </w:t>
            </w:r>
            <w:r>
              <w:rPr>
                <w:i/>
              </w:rPr>
              <w:t>inside</w:t>
            </w:r>
            <w:r>
              <w:t xml:space="preserve"> a circle, then the measure of each angle is one half the </w:t>
            </w:r>
            <w:r>
              <w:rPr>
                <w:i/>
              </w:rPr>
              <w:t>sum</w:t>
            </w:r>
            <w:r>
              <w:t xml:space="preserve"> of the measures of the arcs intercepted by the angle and its vertical angle.</w:t>
            </w:r>
          </w:p>
          <w:p w:rsidR="005A50D7" w:rsidRPr="00D22E7F" w:rsidRDefault="005A50D7" w:rsidP="005A50D7"/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4416" behindDoc="1" locked="0" layoutInCell="1" allowOverlap="1">
                  <wp:simplePos x="0" y="0"/>
                  <wp:positionH relativeFrom="column">
                    <wp:posOffset>154305</wp:posOffset>
                  </wp:positionH>
                  <wp:positionV relativeFrom="paragraph">
                    <wp:posOffset>102235</wp:posOffset>
                  </wp:positionV>
                  <wp:extent cx="1476375" cy="1123950"/>
                  <wp:effectExtent l="19050" t="0" r="9525" b="0"/>
                  <wp:wrapNone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1E40A8" w:rsidRPr="00AE13A9" w:rsidRDefault="001E40A8" w:rsidP="005A50D7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5440" behindDoc="1" locked="0" layoutInCell="1" allowOverlap="1">
                  <wp:simplePos x="0" y="0"/>
                  <wp:positionH relativeFrom="column">
                    <wp:posOffset>76200</wp:posOffset>
                  </wp:positionH>
                  <wp:positionV relativeFrom="paragraph">
                    <wp:posOffset>7620</wp:posOffset>
                  </wp:positionV>
                  <wp:extent cx="1400175" cy="1219200"/>
                  <wp:effectExtent l="19050" t="0" r="9525" b="0"/>
                  <wp:wrapNone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219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AE13A9" w:rsidTr="001E40A8">
        <w:trPr>
          <w:trHeight w:val="1382"/>
        </w:trPr>
        <w:tc>
          <w:tcPr>
            <w:tcW w:w="7811" w:type="dxa"/>
          </w:tcPr>
          <w:p w:rsidR="005A50D7" w:rsidRPr="008E102B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8E102B">
              <w:rPr>
                <w:b/>
                <w:sz w:val="24"/>
                <w:szCs w:val="24"/>
              </w:rPr>
              <w:t>One Sec</w:t>
            </w:r>
            <w:r>
              <w:rPr>
                <w:b/>
                <w:sz w:val="24"/>
                <w:szCs w:val="24"/>
              </w:rPr>
              <w:t xml:space="preserve">ant &amp; </w:t>
            </w:r>
            <w:r w:rsidRPr="008E102B">
              <w:rPr>
                <w:b/>
                <w:sz w:val="24"/>
                <w:szCs w:val="24"/>
              </w:rPr>
              <w:t>One Tangent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D22E7F" w:rsidRDefault="005A50D7" w:rsidP="005A50D7">
            <w:pPr>
              <w:pStyle w:val="NoSpacing"/>
            </w:pPr>
            <w:r w:rsidRPr="00DE327F">
              <w:rPr>
                <w:u w:val="single"/>
              </w:rPr>
              <w:t>If a tangent and a secant</w:t>
            </w:r>
            <w:r>
              <w:t xml:space="preserve">, two tangents, or two secants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  <w:p w:rsidR="005A50D7" w:rsidRDefault="005A50D7" w:rsidP="005A50D7">
            <w:pPr>
              <w:pStyle w:val="NoSpacing"/>
            </w:pPr>
          </w:p>
          <w:p w:rsidR="005A50D7" w:rsidRDefault="005A50D7" w:rsidP="005A50D7">
            <w:pPr>
              <w:pStyle w:val="NoSpacing"/>
            </w:pPr>
          </w:p>
          <w:p w:rsidR="005A50D7" w:rsidRPr="00AE13A9" w:rsidRDefault="005A50D7" w:rsidP="005A50D7">
            <w:pPr>
              <w:pStyle w:val="NoSpacing"/>
            </w:pPr>
          </w:p>
        </w:tc>
        <w:tc>
          <w:tcPr>
            <w:tcW w:w="2515" w:type="dxa"/>
          </w:tcPr>
          <w:p w:rsidR="001E40A8" w:rsidRDefault="001E40A8" w:rsidP="001E40A8">
            <w:pPr>
              <w:pStyle w:val="NoSpacing"/>
            </w:pPr>
          </w:p>
          <w:p w:rsidR="005A50D7" w:rsidRPr="00AE13A9" w:rsidRDefault="005A50D7" w:rsidP="001E40A8">
            <w:pPr>
              <w:pStyle w:val="NoSpacing"/>
            </w:pPr>
          </w:p>
          <w:p w:rsidR="001E40A8" w:rsidRDefault="001E40A8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5A50D7" w:rsidRDefault="005A50D7" w:rsidP="001E40A8">
            <w:pPr>
              <w:pStyle w:val="NoSpacing"/>
            </w:pPr>
          </w:p>
          <w:p w:rsidR="00D22E7F" w:rsidRPr="00AE13A9" w:rsidRDefault="00D22E7F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46464" behindDoc="1" locked="0" layoutInCell="1" allowOverlap="1">
                  <wp:simplePos x="0" y="0"/>
                  <wp:positionH relativeFrom="column">
                    <wp:posOffset>133985</wp:posOffset>
                  </wp:positionH>
                  <wp:positionV relativeFrom="paragraph">
                    <wp:posOffset>135255</wp:posOffset>
                  </wp:positionV>
                  <wp:extent cx="1438275" cy="1123950"/>
                  <wp:effectExtent l="19050" t="0" r="9525" b="0"/>
                  <wp:wrapNone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12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E40A8" w:rsidRPr="00AE13A9" w:rsidTr="001E40A8">
        <w:trPr>
          <w:trHeight w:val="1646"/>
        </w:trPr>
        <w:tc>
          <w:tcPr>
            <w:tcW w:w="7811" w:type="dxa"/>
          </w:tcPr>
          <w:p w:rsidR="005A50D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8E102B">
              <w:rPr>
                <w:b/>
                <w:sz w:val="24"/>
                <w:szCs w:val="24"/>
              </w:rPr>
              <w:t>Two Tangents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1E40A8" w:rsidRPr="00AE13A9" w:rsidRDefault="005A50D7" w:rsidP="005A50D7">
            <w:pPr>
              <w:pStyle w:val="NoSpacing"/>
            </w:pPr>
            <w:r w:rsidRPr="00DE327F">
              <w:t>If a tangent and a secant</w:t>
            </w:r>
            <w:r>
              <w:t xml:space="preserve">, </w:t>
            </w:r>
            <w:r w:rsidRPr="00DE327F">
              <w:rPr>
                <w:u w:val="single"/>
              </w:rPr>
              <w:t>two tangents</w:t>
            </w:r>
            <w:r>
              <w:t xml:space="preserve">, or two secants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</w:tr>
      <w:tr w:rsidR="001E40A8" w:rsidRPr="00AE13A9" w:rsidTr="001E40A8">
        <w:trPr>
          <w:trHeight w:val="1488"/>
        </w:trPr>
        <w:tc>
          <w:tcPr>
            <w:tcW w:w="7811" w:type="dxa"/>
          </w:tcPr>
          <w:p w:rsidR="005A50D7" w:rsidRDefault="005A50D7" w:rsidP="005A50D7">
            <w:pPr>
              <w:pStyle w:val="NoSpacing"/>
              <w:rPr>
                <w:b/>
                <w:sz w:val="24"/>
                <w:szCs w:val="24"/>
              </w:rPr>
            </w:pPr>
            <w:r w:rsidRPr="005A2683">
              <w:rPr>
                <w:b/>
                <w:sz w:val="24"/>
                <w:szCs w:val="24"/>
              </w:rPr>
              <w:t>Two Secants</w:t>
            </w:r>
            <w:r>
              <w:rPr>
                <w:b/>
                <w:sz w:val="24"/>
                <w:szCs w:val="24"/>
              </w:rPr>
              <w:t xml:space="preserve">/Angles Outside the Circle </w:t>
            </w:r>
          </w:p>
          <w:p w:rsidR="005A50D7" w:rsidRDefault="005A50D7" w:rsidP="005A50D7">
            <w:pPr>
              <w:pStyle w:val="NoSpacing"/>
            </w:pPr>
            <w:r w:rsidRPr="00DE327F">
              <w:t>If a tangent and a secant</w:t>
            </w:r>
            <w:r>
              <w:t xml:space="preserve">, two tangents, or </w:t>
            </w:r>
            <w:r w:rsidRPr="00DE327F">
              <w:rPr>
                <w:u w:val="single"/>
              </w:rPr>
              <w:t>two secants</w:t>
            </w:r>
            <w:r>
              <w:t xml:space="preserve"> intersect </w:t>
            </w:r>
            <w:r>
              <w:rPr>
                <w:i/>
              </w:rPr>
              <w:t>outside</w:t>
            </w:r>
            <w:r>
              <w:t xml:space="preserve"> a circle, then the measure of the angle formed is one half the </w:t>
            </w:r>
            <w:r>
              <w:rPr>
                <w:i/>
              </w:rPr>
              <w:t>difference</w:t>
            </w:r>
            <w:r>
              <w:t xml:space="preserve"> of the measures of the intercepted arcs.</w:t>
            </w:r>
          </w:p>
          <w:p w:rsidR="005A50D7" w:rsidRDefault="005A50D7" w:rsidP="005A50D7">
            <w:pPr>
              <w:pStyle w:val="NoSpacing"/>
            </w:pPr>
          </w:p>
          <w:p w:rsidR="001E40A8" w:rsidRPr="00AE13A9" w:rsidRDefault="001E40A8" w:rsidP="001E40A8">
            <w:pPr>
              <w:pStyle w:val="NoSpacing"/>
            </w:pPr>
          </w:p>
        </w:tc>
        <w:tc>
          <w:tcPr>
            <w:tcW w:w="2515" w:type="dxa"/>
          </w:tcPr>
          <w:p w:rsidR="001E40A8" w:rsidRPr="00AE13A9" w:rsidRDefault="001E40A8" w:rsidP="001E40A8">
            <w:pPr>
              <w:pStyle w:val="NoSpacing"/>
            </w:pPr>
            <w:r>
              <w:rPr>
                <w:noProof/>
              </w:rPr>
              <w:drawing>
                <wp:inline distT="0" distB="0" distL="0" distR="0">
                  <wp:extent cx="1438275" cy="1152525"/>
                  <wp:effectExtent l="19050" t="0" r="9525" b="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152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E40A8" w:rsidRPr="00BF441A" w:rsidRDefault="001E40A8" w:rsidP="001E40A8">
      <w:pPr>
        <w:pStyle w:val="NoSpacing"/>
      </w:pPr>
    </w:p>
    <w:p w:rsidR="005A50D7" w:rsidRDefault="005A50D7" w:rsidP="001E40A8">
      <w:pPr>
        <w:pStyle w:val="NoSpacing"/>
      </w:pPr>
    </w:p>
    <w:p w:rsidR="005A50D7" w:rsidRDefault="005A50D7" w:rsidP="001E40A8">
      <w:pPr>
        <w:pStyle w:val="NoSpacing"/>
      </w:pPr>
    </w:p>
    <w:p w:rsidR="001E40A8" w:rsidRPr="002B101F" w:rsidRDefault="005A50D7" w:rsidP="001E40A8">
      <w:pPr>
        <w:pStyle w:val="NoSpacing"/>
        <w:rPr>
          <w:b/>
        </w:rPr>
      </w:pPr>
      <w:r w:rsidRPr="002B101F">
        <w:rPr>
          <w:b/>
          <w:noProof/>
        </w:rPr>
        <w:lastRenderedPageBreak/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64770</wp:posOffset>
            </wp:positionV>
            <wp:extent cx="1702435" cy="1448435"/>
            <wp:effectExtent l="1905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44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101F">
        <w:rPr>
          <w:b/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155575</wp:posOffset>
            </wp:positionH>
            <wp:positionV relativeFrom="paragraph">
              <wp:align>bottom</wp:align>
            </wp:positionV>
            <wp:extent cx="1417320" cy="1389380"/>
            <wp:effectExtent l="1905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32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B101F" w:rsidRPr="002B101F">
        <w:rPr>
          <w:b/>
          <w:noProof/>
        </w:rPr>
        <w:t xml:space="preserve">EXAMPLE 2: </w:t>
      </w:r>
    </w:p>
    <w:p w:rsidR="001E40A8" w:rsidRPr="00BF441A" w:rsidRDefault="001E40A8" w:rsidP="001E40A8">
      <w:pPr>
        <w:pStyle w:val="NoSpacing"/>
      </w:pPr>
      <w:r w:rsidRPr="00BF441A">
        <w:t xml:space="preserve">A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B)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4026535</wp:posOffset>
            </wp:positionH>
            <wp:positionV relativeFrom="paragraph">
              <wp:posOffset>65405</wp:posOffset>
            </wp:positionV>
            <wp:extent cx="1637030" cy="1567180"/>
            <wp:effectExtent l="19050" t="0" r="1270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030" cy="1567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167005</wp:posOffset>
            </wp:positionH>
            <wp:positionV relativeFrom="paragraph">
              <wp:posOffset>17780</wp:posOffset>
            </wp:positionV>
            <wp:extent cx="1619250" cy="1365250"/>
            <wp:effectExtent l="19050" t="0" r="0" b="0"/>
            <wp:wrapNone/>
            <wp:docPr id="2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1E40A8" w:rsidP="001E40A8">
      <w:pPr>
        <w:pStyle w:val="NoSpacing"/>
      </w:pPr>
      <w:r w:rsidRPr="00BF441A">
        <w:t xml:space="preserve">C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D)  </w:t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69850</wp:posOffset>
            </wp:positionV>
            <wp:extent cx="2153920" cy="1864360"/>
            <wp:effectExtent l="19050" t="0" r="0" b="0"/>
            <wp:wrapNone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1864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2A455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896344</wp:posOffset>
            </wp:positionH>
            <wp:positionV relativeFrom="paragraph">
              <wp:posOffset>18835</wp:posOffset>
            </wp:positionV>
            <wp:extent cx="1921518" cy="2018806"/>
            <wp:effectExtent l="19050" t="0" r="2532" b="0"/>
            <wp:wrapNone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8" cy="20188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40A8" w:rsidRPr="00BF441A">
        <w:t>E)</w:t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 w:rsidR="001E40A8" w:rsidRPr="00BF441A">
        <w:tab/>
      </w:r>
      <w:r>
        <w:tab/>
      </w:r>
      <w:r w:rsidR="001E40A8" w:rsidRPr="00BF441A">
        <w:tab/>
        <w:t xml:space="preserve">F)    </w:t>
      </w:r>
    </w:p>
    <w:p w:rsidR="001E40A8" w:rsidRPr="00BF441A" w:rsidRDefault="002A4557" w:rsidP="001E40A8">
      <w:pPr>
        <w:pStyle w:val="NoSpacing"/>
      </w:pPr>
      <w:r>
        <w:tab/>
      </w: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2A4557" w:rsidRPr="00BF441A" w:rsidRDefault="002A4557" w:rsidP="001E40A8">
      <w:pPr>
        <w:pStyle w:val="NoSpacing"/>
      </w:pPr>
    </w:p>
    <w:p w:rsidR="001E40A8" w:rsidRPr="00BF441A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Pr="00BF441A" w:rsidRDefault="005A50D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07950</wp:posOffset>
            </wp:positionH>
            <wp:positionV relativeFrom="paragraph">
              <wp:posOffset>137795</wp:posOffset>
            </wp:positionV>
            <wp:extent cx="2343785" cy="1424940"/>
            <wp:effectExtent l="19050" t="0" r="0" b="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2A4557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991345</wp:posOffset>
            </wp:positionH>
            <wp:positionV relativeFrom="paragraph">
              <wp:posOffset>2910</wp:posOffset>
            </wp:positionV>
            <wp:extent cx="1999755" cy="2035949"/>
            <wp:effectExtent l="19050" t="0" r="495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970" cy="2043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40A8" w:rsidRPr="00BF441A" w:rsidRDefault="001E40A8" w:rsidP="001E40A8">
      <w:pPr>
        <w:pStyle w:val="NoSpacing"/>
      </w:pPr>
      <w:r w:rsidRPr="00BF441A">
        <w:t xml:space="preserve">G)  </w:t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Pr="00BF441A">
        <w:tab/>
      </w:r>
      <w:r w:rsidR="002A4557">
        <w:tab/>
      </w:r>
      <w:r w:rsidRPr="00BF441A">
        <w:tab/>
        <w:t xml:space="preserve">H)  </w:t>
      </w:r>
    </w:p>
    <w:p w:rsidR="001E40A8" w:rsidRDefault="001E40A8">
      <w:r>
        <w:br w:type="page"/>
      </w:r>
    </w:p>
    <w:p w:rsidR="001E40A8" w:rsidRPr="001E40A8" w:rsidRDefault="001E40A8" w:rsidP="00F42717">
      <w:pPr>
        <w:pStyle w:val="NoSpacing"/>
        <w:jc w:val="center"/>
        <w:rPr>
          <w:b/>
          <w:sz w:val="32"/>
          <w:u w:val="single"/>
        </w:rPr>
      </w:pPr>
      <w:r w:rsidRPr="001E40A8">
        <w:rPr>
          <w:b/>
          <w:sz w:val="32"/>
          <w:u w:val="single"/>
        </w:rPr>
        <w:lastRenderedPageBreak/>
        <w:t>Segments in Circ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14"/>
        <w:gridCol w:w="3432"/>
        <w:gridCol w:w="3344"/>
      </w:tblGrid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h</w:t>
            </w:r>
            <w:r w:rsidRPr="008B085E">
              <w:rPr>
                <w:b/>
                <w:sz w:val="24"/>
                <w:szCs w:val="24"/>
              </w:rPr>
              <w:t>ord Segments</w:t>
            </w:r>
          </w:p>
          <w:p w:rsidR="002B101F" w:rsidRPr="00FD0364" w:rsidRDefault="002B101F" w:rsidP="002B101F">
            <w:pPr>
              <w:pStyle w:val="NoSpacing"/>
            </w:pPr>
            <w:r>
              <w:t>The two segments of each chord that are formed when two chords intersect in the interior of a circle.</w:t>
            </w: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6160" behindDoc="1" locked="0" layoutInCell="1" allowOverlap="1">
                  <wp:simplePos x="0" y="0"/>
                  <wp:positionH relativeFrom="column">
                    <wp:posOffset>270362</wp:posOffset>
                  </wp:positionH>
                  <wp:positionV relativeFrom="paragraph">
                    <wp:posOffset>60061</wp:posOffset>
                  </wp:positionV>
                  <wp:extent cx="984637" cy="950025"/>
                  <wp:effectExtent l="19050" t="0" r="5963" b="0"/>
                  <wp:wrapNone/>
                  <wp:docPr id="88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4638" cy="9500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t xml:space="preserve">  </w:t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6322E1" w:rsidP="002B101F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Segments of Chords </w:t>
            </w:r>
          </w:p>
          <w:p w:rsidR="002B101F" w:rsidRDefault="002B101F" w:rsidP="002B101F">
            <w:pPr>
              <w:pStyle w:val="NoSpacing"/>
            </w:pPr>
            <w:r>
              <w:t>If two chords intersect in the interior of a circle, then the product of the lengths of the segments of one chord is equal to the product of the lengths of the segments of the other chord.</w:t>
            </w:r>
          </w:p>
          <w:p w:rsidR="002B101F" w:rsidRPr="00D22E7F" w:rsidRDefault="002B101F" w:rsidP="002B101F">
            <w:pPr>
              <w:pStyle w:val="NoSpacing"/>
              <w:rPr>
                <w:b/>
              </w:rPr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2064" behindDoc="1" locked="0" layoutInCell="1" allowOverlap="1">
                  <wp:simplePos x="0" y="0"/>
                  <wp:positionH relativeFrom="column">
                    <wp:posOffset>318135</wp:posOffset>
                  </wp:positionH>
                  <wp:positionV relativeFrom="paragraph">
                    <wp:posOffset>16510</wp:posOffset>
                  </wp:positionV>
                  <wp:extent cx="938530" cy="906145"/>
                  <wp:effectExtent l="19050" t="0" r="0" b="0"/>
                  <wp:wrapNone/>
                  <wp:docPr id="89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8530" cy="9061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ecant</w:t>
            </w:r>
            <w:r w:rsidRPr="008B085E">
              <w:rPr>
                <w:b/>
                <w:sz w:val="24"/>
                <w:szCs w:val="24"/>
              </w:rPr>
              <w:t>/External Secant Segments</w:t>
            </w:r>
          </w:p>
          <w:p w:rsidR="002B101F" w:rsidRDefault="002B101F" w:rsidP="002B101F">
            <w:pPr>
              <w:pStyle w:val="NoSpacing"/>
              <w:rPr>
                <w:i/>
              </w:rPr>
            </w:pPr>
            <w:r>
              <w:t xml:space="preserve">A </w:t>
            </w:r>
            <w:r>
              <w:rPr>
                <w:i/>
              </w:rPr>
              <w:t>secant segment</w:t>
            </w:r>
            <w:r>
              <w:t xml:space="preserve"> is a segment that contains a chord of a circle, and has exactly one endpoint outside the circle.  The part of a secant segment that is outside the circle is called an </w:t>
            </w:r>
            <w:r>
              <w:rPr>
                <w:i/>
              </w:rPr>
              <w:t>external segment.</w:t>
            </w:r>
          </w:p>
          <w:p w:rsidR="002B101F" w:rsidRPr="00CF79E5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3088" behindDoc="1" locked="0" layoutInCell="1" allowOverlap="1">
                  <wp:simplePos x="0" y="0"/>
                  <wp:positionH relativeFrom="column">
                    <wp:posOffset>-18253</wp:posOffset>
                  </wp:positionH>
                  <wp:positionV relativeFrom="paragraph">
                    <wp:posOffset>25243</wp:posOffset>
                  </wp:positionV>
                  <wp:extent cx="1635240" cy="1140031"/>
                  <wp:effectExtent l="19050" t="0" r="3060" b="0"/>
                  <wp:wrapNone/>
                  <wp:docPr id="90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5240" cy="11400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 w:rsidRPr="008B085E">
              <w:rPr>
                <w:b/>
                <w:sz w:val="24"/>
                <w:szCs w:val="24"/>
              </w:rPr>
              <w:t>Seg</w:t>
            </w:r>
            <w:r>
              <w:rPr>
                <w:b/>
                <w:sz w:val="24"/>
                <w:szCs w:val="24"/>
              </w:rPr>
              <w:t xml:space="preserve">ments of Secants </w:t>
            </w:r>
          </w:p>
          <w:p w:rsidR="002B101F" w:rsidRDefault="002B101F" w:rsidP="002B101F">
            <w:pPr>
              <w:pStyle w:val="NoSpacing"/>
            </w:pPr>
            <w:r>
              <w:t>If two secant segments share the same endpoint outside a circle, then the product of the lengths of one secant segment and its external segment equals the product of the lengths of the other secant segment and its external segment.</w:t>
            </w:r>
          </w:p>
          <w:p w:rsidR="002B101F" w:rsidRDefault="002B101F" w:rsidP="002B101F">
            <w:pPr>
              <w:pStyle w:val="NoSpacing"/>
            </w:pPr>
          </w:p>
          <w:p w:rsidR="002B101F" w:rsidRDefault="002B101F" w:rsidP="002B101F">
            <w:pPr>
              <w:pStyle w:val="NoSpacing"/>
            </w:pPr>
          </w:p>
          <w:p w:rsidR="002B101F" w:rsidRPr="004F29B2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4112" behindDoc="1" locked="0" layoutInCell="1" allowOverlap="1">
                  <wp:simplePos x="0" y="0"/>
                  <wp:positionH relativeFrom="column">
                    <wp:posOffset>-19842</wp:posOffset>
                  </wp:positionH>
                  <wp:positionV relativeFrom="paragraph">
                    <wp:posOffset>151765</wp:posOffset>
                  </wp:positionV>
                  <wp:extent cx="1682742" cy="1128156"/>
                  <wp:effectExtent l="19050" t="0" r="0" b="0"/>
                  <wp:wrapNone/>
                  <wp:docPr id="91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742" cy="112815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2B101F" w:rsidTr="002B101F">
        <w:trPr>
          <w:trHeight w:val="1440"/>
        </w:trPr>
        <w:tc>
          <w:tcPr>
            <w:tcW w:w="4068" w:type="dxa"/>
          </w:tcPr>
          <w:p w:rsidR="002B101F" w:rsidRDefault="002B101F" w:rsidP="002B101F">
            <w:pPr>
              <w:pStyle w:val="NoSpacing"/>
              <w:rPr>
                <w:b/>
                <w:sz w:val="24"/>
                <w:szCs w:val="24"/>
              </w:rPr>
            </w:pPr>
            <w:r w:rsidRPr="008B085E">
              <w:rPr>
                <w:b/>
                <w:sz w:val="24"/>
                <w:szCs w:val="24"/>
              </w:rPr>
              <w:t>Segments of Seca</w:t>
            </w:r>
            <w:r>
              <w:rPr>
                <w:b/>
                <w:sz w:val="24"/>
                <w:szCs w:val="24"/>
              </w:rPr>
              <w:t xml:space="preserve">nts and Tangents </w:t>
            </w:r>
          </w:p>
          <w:p w:rsidR="002B101F" w:rsidRDefault="002B101F" w:rsidP="002B101F">
            <w:pPr>
              <w:pStyle w:val="NoSpacing"/>
            </w:pPr>
            <w:r>
              <w:t>If a secant segment and a tangent segment share an endpoint outside a circle, then the product of the lengths of the secant segment and its external segment equals the square of the length of the tangent segment.</w:t>
            </w:r>
          </w:p>
          <w:p w:rsidR="002B101F" w:rsidRPr="00CF79E5" w:rsidRDefault="002B101F" w:rsidP="002B101F">
            <w:pPr>
              <w:pStyle w:val="NoSpacing"/>
            </w:pPr>
          </w:p>
        </w:tc>
        <w:tc>
          <w:tcPr>
            <w:tcW w:w="3510" w:type="dxa"/>
          </w:tcPr>
          <w:p w:rsidR="002B101F" w:rsidRDefault="002B101F" w:rsidP="002B101F">
            <w:pPr>
              <w:pStyle w:val="NoSpacing"/>
            </w:pPr>
          </w:p>
        </w:tc>
        <w:tc>
          <w:tcPr>
            <w:tcW w:w="3420" w:type="dxa"/>
          </w:tcPr>
          <w:p w:rsidR="002B101F" w:rsidRDefault="002B101F" w:rsidP="002B101F">
            <w:pPr>
              <w:pStyle w:val="NoSpacing"/>
            </w:pPr>
            <w:r>
              <w:rPr>
                <w:noProof/>
              </w:rPr>
              <w:drawing>
                <wp:anchor distT="0" distB="0" distL="114300" distR="114300" simplePos="0" relativeHeight="251675136" behindDoc="1" locked="0" layoutInCell="1" allowOverlap="1">
                  <wp:simplePos x="0" y="0"/>
                  <wp:positionH relativeFrom="column">
                    <wp:posOffset>222885</wp:posOffset>
                  </wp:positionH>
                  <wp:positionV relativeFrom="paragraph">
                    <wp:posOffset>-6350</wp:posOffset>
                  </wp:positionV>
                  <wp:extent cx="1240790" cy="913130"/>
                  <wp:effectExtent l="19050" t="0" r="0" b="0"/>
                  <wp:wrapNone/>
                  <wp:docPr id="92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0790" cy="913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E40A8" w:rsidRDefault="002B101F" w:rsidP="001E40A8">
      <w:pPr>
        <w:pStyle w:val="NoSpacing"/>
      </w:pPr>
      <w:r w:rsidRPr="002B101F">
        <w:rPr>
          <w:b/>
        </w:rPr>
        <w:t>EXAMPLE</w:t>
      </w:r>
      <w:r w:rsidR="00C35734">
        <w:rPr>
          <w:b/>
        </w:rPr>
        <w:t>S</w:t>
      </w:r>
      <w:r w:rsidRPr="002B101F">
        <w:rPr>
          <w:b/>
        </w:rPr>
        <w:t>:</w:t>
      </w:r>
      <w:r>
        <w:rPr>
          <w:b/>
        </w:rPr>
        <w:t xml:space="preserve">  </w:t>
      </w:r>
      <w:r w:rsidR="001E40A8">
        <w:t>Solve for x</w:t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</w:p>
    <w:p w:rsidR="001E40A8" w:rsidRDefault="002B101F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369310</wp:posOffset>
            </wp:positionH>
            <wp:positionV relativeFrom="paragraph">
              <wp:posOffset>24765</wp:posOffset>
            </wp:positionV>
            <wp:extent cx="1438275" cy="1337310"/>
            <wp:effectExtent l="19050" t="0" r="9525" b="0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337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57810</wp:posOffset>
            </wp:positionH>
            <wp:positionV relativeFrom="paragraph">
              <wp:posOffset>-2540</wp:posOffset>
            </wp:positionV>
            <wp:extent cx="1423035" cy="1405255"/>
            <wp:effectExtent l="19050" t="0" r="5715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1405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E40A8">
        <w:t>a)</w:t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r w:rsidR="001E40A8">
        <w:tab/>
      </w:r>
      <w:proofErr w:type="gramStart"/>
      <w:r w:rsidR="001E40A8">
        <w:t>b</w:t>
      </w:r>
      <w:proofErr w:type="gramEnd"/>
      <w:r w:rsidR="001E40A8">
        <w:t xml:space="preserve">)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Default="002B101F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lastRenderedPageBreak/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-20955</wp:posOffset>
            </wp:positionV>
            <wp:extent cx="1943100" cy="1847215"/>
            <wp:effectExtent l="19050" t="0" r="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47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-20955</wp:posOffset>
            </wp:positionV>
            <wp:extent cx="1943100" cy="1818005"/>
            <wp:effectExtent l="19050" t="0" r="0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18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c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 xml:space="preserve">) 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2B101F" w:rsidRDefault="002B101F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36830</wp:posOffset>
            </wp:positionV>
            <wp:extent cx="1943100" cy="1893570"/>
            <wp:effectExtent l="1905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935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6830</wp:posOffset>
            </wp:positionV>
            <wp:extent cx="2832100" cy="1991995"/>
            <wp:effectExtent l="19050" t="0" r="635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991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e)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f</w:t>
      </w:r>
      <w:proofErr w:type="gramEnd"/>
      <w:r>
        <w:t xml:space="preserve">) 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14605</wp:posOffset>
            </wp:positionV>
            <wp:extent cx="2400300" cy="2004695"/>
            <wp:effectExtent l="19050" t="0" r="0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046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247015</wp:posOffset>
            </wp:positionH>
            <wp:positionV relativeFrom="paragraph">
              <wp:posOffset>14605</wp:posOffset>
            </wp:positionV>
            <wp:extent cx="1915160" cy="2167255"/>
            <wp:effectExtent l="19050" t="0" r="889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2167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g)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h)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-28575</wp:posOffset>
            </wp:positionV>
            <wp:extent cx="2743200" cy="1856105"/>
            <wp:effectExtent l="1905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8561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76200</wp:posOffset>
            </wp:positionV>
            <wp:extent cx="1689100" cy="2037080"/>
            <wp:effectExtent l="19050" t="0" r="635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2037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i)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j) </w: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Pr="007059A5" w:rsidRDefault="001E40A8" w:rsidP="001E40A8">
      <w:pPr>
        <w:pStyle w:val="NoSpacing"/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-22225</wp:posOffset>
            </wp:positionV>
            <wp:extent cx="2628900" cy="1595755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95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22225</wp:posOffset>
            </wp:positionV>
            <wp:extent cx="1943100" cy="1465580"/>
            <wp:effectExtent l="19050" t="0" r="0" b="0"/>
            <wp:wrapNone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65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t xml:space="preserve">k)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l</w:t>
      </w:r>
      <w:proofErr w:type="gramEnd"/>
      <w:r>
        <w:t xml:space="preserve">)  </w:t>
      </w:r>
    </w:p>
    <w:p w:rsidR="001E40A8" w:rsidRDefault="001E40A8">
      <w:r>
        <w:br w:type="page"/>
      </w:r>
    </w:p>
    <w:p w:rsidR="001E40A8" w:rsidRPr="001E40A8" w:rsidRDefault="001E40A8" w:rsidP="00F42717">
      <w:pPr>
        <w:pStyle w:val="NoSpacing"/>
        <w:jc w:val="center"/>
        <w:rPr>
          <w:b/>
          <w:sz w:val="32"/>
          <w:u w:val="single"/>
        </w:rPr>
      </w:pPr>
      <w:r w:rsidRPr="001E40A8">
        <w:rPr>
          <w:b/>
          <w:sz w:val="32"/>
          <w:u w:val="single"/>
        </w:rPr>
        <w:lastRenderedPageBreak/>
        <w:t>Equation of</w:t>
      </w:r>
      <w:r w:rsidR="00717DD4">
        <w:rPr>
          <w:b/>
          <w:sz w:val="32"/>
          <w:u w:val="single"/>
        </w:rPr>
        <w:t xml:space="preserve"> the Circle</w:t>
      </w:r>
    </w:p>
    <w:p w:rsidR="001E40A8" w:rsidRPr="002900A4" w:rsidRDefault="001E40A8" w:rsidP="001E40A8">
      <w:pPr>
        <w:pStyle w:val="NoSpacing"/>
      </w:pPr>
      <w:r w:rsidRPr="002900A4">
        <w:t>Objective:  Write the equation of a circle. Use the equation of a circle and its graph to solve problems.</w:t>
      </w:r>
    </w:p>
    <w:p w:rsidR="001E40A8" w:rsidRPr="002900A4" w:rsidRDefault="001E40A8" w:rsidP="001E40A8">
      <w:pPr>
        <w:pStyle w:val="NoSpacing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86"/>
        <w:gridCol w:w="8804"/>
      </w:tblGrid>
      <w:tr w:rsidR="001E40A8" w:rsidRPr="000E76B5" w:rsidTr="00F7345D">
        <w:tc>
          <w:tcPr>
            <w:tcW w:w="1998" w:type="dxa"/>
          </w:tcPr>
          <w:p w:rsidR="001E40A8" w:rsidRPr="000E76B5" w:rsidRDefault="001E40A8" w:rsidP="001E40A8">
            <w:pPr>
              <w:pStyle w:val="NoSpacing"/>
            </w:pPr>
            <w:r w:rsidRPr="000E76B5">
              <w:t>Equation of a Circle</w:t>
            </w:r>
          </w:p>
          <w:p w:rsidR="001E40A8" w:rsidRPr="000E76B5" w:rsidRDefault="001E40A8" w:rsidP="001E40A8">
            <w:pPr>
              <w:pStyle w:val="NoSpacing"/>
            </w:pPr>
          </w:p>
          <w:p w:rsidR="001E40A8" w:rsidRPr="000E76B5" w:rsidRDefault="001E40A8" w:rsidP="001E40A8">
            <w:pPr>
              <w:pStyle w:val="NoSpacing"/>
            </w:pPr>
          </w:p>
          <w:p w:rsidR="001E40A8" w:rsidRPr="000E76B5" w:rsidRDefault="001E40A8" w:rsidP="001E40A8">
            <w:pPr>
              <w:pStyle w:val="NoSpacing"/>
            </w:pPr>
          </w:p>
        </w:tc>
        <w:tc>
          <w:tcPr>
            <w:tcW w:w="8910" w:type="dxa"/>
          </w:tcPr>
          <w:p w:rsidR="001E40A8" w:rsidRPr="000E76B5" w:rsidRDefault="001E40A8" w:rsidP="001E40A8">
            <w:pPr>
              <w:pStyle w:val="NoSpacing"/>
            </w:pPr>
          </w:p>
        </w:tc>
      </w:tr>
    </w:tbl>
    <w:p w:rsidR="00D22E7F" w:rsidRPr="002900A4" w:rsidRDefault="00D22E7F" w:rsidP="00D22E7F">
      <w:pPr>
        <w:pStyle w:val="NoSpacing"/>
      </w:pPr>
      <w:r>
        <w:rPr>
          <w:b/>
        </w:rPr>
        <w:t>EXAMPLE 1</w:t>
      </w:r>
      <w:r w:rsidRPr="001E40A8">
        <w:rPr>
          <w:b/>
        </w:rPr>
        <w:t>:</w:t>
      </w:r>
      <w:r w:rsidRPr="002900A4">
        <w:t xml:space="preserve">  Write an equation of a circle with the given radius and center.</w:t>
      </w: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  <w:r w:rsidRPr="002900A4">
        <w:t>a.  r = 5 ( 12 , 80 )</w: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>b.  r = 9 ( 6 , 12 )</w:t>
      </w:r>
      <w:r w:rsidRPr="002900A4">
        <w:tab/>
      </w:r>
      <w:r w:rsidRPr="002900A4">
        <w:tab/>
      </w:r>
    </w:p>
    <w:p w:rsidR="00D22E7F" w:rsidRDefault="00D22E7F" w:rsidP="00D22E7F">
      <w:pPr>
        <w:pStyle w:val="NoSpacing"/>
      </w:pPr>
    </w:p>
    <w:p w:rsidR="002B101F" w:rsidRPr="002900A4" w:rsidRDefault="002B101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</w:p>
    <w:p w:rsidR="00D22E7F" w:rsidRPr="002900A4" w:rsidRDefault="00D22E7F" w:rsidP="00D22E7F">
      <w:pPr>
        <w:pStyle w:val="NoSpacing"/>
      </w:pPr>
      <w:r w:rsidRPr="002900A4">
        <w:t>c.  r = 12 ( -1 , 15 )</w: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>d.  r = 4 ( 8 , -7 )</w:t>
      </w:r>
    </w:p>
    <w:p w:rsidR="00D22E7F" w:rsidRPr="002900A4" w:rsidRDefault="00D22E7F" w:rsidP="00D22E7F">
      <w:pPr>
        <w:pStyle w:val="NoSpacing"/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D22E7F" w:rsidRDefault="00D22E7F" w:rsidP="001E40A8">
      <w:pPr>
        <w:pStyle w:val="NoSpacing"/>
        <w:rPr>
          <w:b/>
        </w:rPr>
      </w:pPr>
    </w:p>
    <w:p w:rsidR="001E40A8" w:rsidRPr="002900A4" w:rsidRDefault="001E40A8" w:rsidP="001E40A8">
      <w:pPr>
        <w:pStyle w:val="NoSpacing"/>
      </w:pPr>
      <w:r w:rsidRPr="001E40A8">
        <w:rPr>
          <w:b/>
        </w:rPr>
        <w:t xml:space="preserve">EXAMPLE </w:t>
      </w:r>
      <w:r w:rsidR="00D22E7F">
        <w:rPr>
          <w:b/>
        </w:rPr>
        <w:t>2:</w:t>
      </w:r>
      <w:r w:rsidRPr="002900A4">
        <w:t xml:space="preserve"> Identify the center and radius of the following</w:t>
      </w:r>
    </w:p>
    <w:p w:rsidR="001E40A8" w:rsidRPr="002900A4" w:rsidRDefault="001E40A8" w:rsidP="001E40A8">
      <w:pPr>
        <w:pStyle w:val="NoSpacing"/>
      </w:pPr>
      <w:proofErr w:type="gramStart"/>
      <w:r w:rsidRPr="002900A4">
        <w:t>a</w:t>
      </w:r>
      <w:proofErr w:type="gramEnd"/>
      <w:r w:rsidRPr="002900A4">
        <w:t xml:space="preserve">.  </w:t>
      </w:r>
      <w:r w:rsidRPr="002900A4">
        <w:rPr>
          <w:position w:val="-10"/>
        </w:rPr>
        <w:object w:dxaOrig="2340" w:dyaOrig="360">
          <v:shape id="_x0000_i1031" type="#_x0000_t75" style="width:116.9pt;height:18.25pt" o:ole="">
            <v:imagedata r:id="rId78" o:title=""/>
          </v:shape>
          <o:OLEObject Type="Embed" ProgID="Equation.DSMT4" ShapeID="_x0000_i1031" DrawAspect="Content" ObjectID="_1524483742" r:id="rId79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b.  </w:t>
      </w:r>
      <w:r w:rsidRPr="002900A4">
        <w:rPr>
          <w:position w:val="-10"/>
        </w:rPr>
        <w:object w:dxaOrig="2340" w:dyaOrig="360">
          <v:shape id="_x0000_i1032" type="#_x0000_t75" style="width:116.9pt;height:18.25pt" o:ole="">
            <v:imagedata r:id="rId80" o:title=""/>
          </v:shape>
          <o:OLEObject Type="Embed" ProgID="Equation.DSMT4" ShapeID="_x0000_i1032" DrawAspect="Content" ObjectID="_1524483743" r:id="rId81"/>
        </w:object>
      </w: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Pr="002900A4" w:rsidRDefault="001E40A8" w:rsidP="001E40A8">
      <w:pPr>
        <w:pStyle w:val="NoSpacing"/>
      </w:pPr>
    </w:p>
    <w:p w:rsidR="001E40A8" w:rsidRDefault="001E40A8" w:rsidP="001E40A8">
      <w:pPr>
        <w:pStyle w:val="NoSpacing"/>
      </w:pPr>
      <w:proofErr w:type="gramStart"/>
      <w:r w:rsidRPr="002900A4">
        <w:t>c</w:t>
      </w:r>
      <w:proofErr w:type="gramEnd"/>
      <w:r w:rsidRPr="002900A4">
        <w:t xml:space="preserve">.  </w:t>
      </w:r>
      <w:r w:rsidRPr="002900A4">
        <w:rPr>
          <w:position w:val="-10"/>
        </w:rPr>
        <w:object w:dxaOrig="2140" w:dyaOrig="360">
          <v:shape id="_x0000_i1033" type="#_x0000_t75" style="width:106.6pt;height:18.25pt" o:ole="">
            <v:imagedata r:id="rId82" o:title=""/>
          </v:shape>
          <o:OLEObject Type="Embed" ProgID="Equation.DSMT4" ShapeID="_x0000_i1033" DrawAspect="Content" ObjectID="_1524483744" r:id="rId83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d.  </w:t>
      </w:r>
      <w:r w:rsidRPr="002900A4">
        <w:rPr>
          <w:position w:val="-10"/>
        </w:rPr>
        <w:object w:dxaOrig="2320" w:dyaOrig="360">
          <v:shape id="_x0000_i1034" type="#_x0000_t75" style="width:116.9pt;height:18.25pt" o:ole="">
            <v:imagedata r:id="rId84" o:title=""/>
          </v:shape>
          <o:OLEObject Type="Embed" ProgID="Equation.DSMT4" ShapeID="_x0000_i1034" DrawAspect="Content" ObjectID="_1524483745" r:id="rId85"/>
        </w:object>
      </w: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1E40A8" w:rsidRDefault="001E40A8" w:rsidP="001E40A8">
      <w:pPr>
        <w:pStyle w:val="NoSpacing"/>
      </w:pPr>
    </w:p>
    <w:p w:rsidR="002B101F" w:rsidRPr="002900A4" w:rsidRDefault="002B101F" w:rsidP="001E40A8">
      <w:pPr>
        <w:pStyle w:val="NoSpacing"/>
      </w:pPr>
    </w:p>
    <w:p w:rsidR="001E40A8" w:rsidRPr="002900A4" w:rsidRDefault="001E40A8" w:rsidP="001E40A8">
      <w:pPr>
        <w:pStyle w:val="NoSpacing"/>
      </w:pPr>
      <w:r w:rsidRPr="001E40A8">
        <w:rPr>
          <w:b/>
        </w:rPr>
        <w:t>EXAMPLE 3:</w:t>
      </w:r>
      <w:r w:rsidRPr="002900A4">
        <w:t xml:space="preserve">  Graphing an Equation of a Circle</w:t>
      </w:r>
    </w:p>
    <w:p w:rsidR="001E40A8" w:rsidRPr="002900A4" w:rsidRDefault="001E40A8" w:rsidP="001E40A8">
      <w:pPr>
        <w:pStyle w:val="NoSpacing"/>
      </w:pPr>
      <w:proofErr w:type="gramStart"/>
      <w:r w:rsidRPr="002900A4">
        <w:t>a</w:t>
      </w:r>
      <w:proofErr w:type="gramEnd"/>
      <w:r w:rsidRPr="002900A4">
        <w:t xml:space="preserve">.  </w:t>
      </w:r>
      <w:r w:rsidRPr="002900A4">
        <w:rPr>
          <w:position w:val="-10"/>
        </w:rPr>
        <w:object w:dxaOrig="2100" w:dyaOrig="360">
          <v:shape id="_x0000_i1035" type="#_x0000_t75" style="width:105.2pt;height:18.25pt" o:ole="">
            <v:imagedata r:id="rId86" o:title=""/>
          </v:shape>
          <o:OLEObject Type="Embed" ProgID="Equation.DSMT4" ShapeID="_x0000_i1035" DrawAspect="Content" ObjectID="_1524483746" r:id="rId87"/>
        </w:object>
      </w:r>
      <w:r w:rsidRPr="002900A4">
        <w:tab/>
      </w:r>
      <w:r w:rsidRPr="002900A4">
        <w:tab/>
      </w:r>
      <w:r w:rsidRPr="002900A4">
        <w:tab/>
      </w:r>
      <w:r w:rsidRPr="002900A4">
        <w:tab/>
      </w:r>
      <w:r w:rsidRPr="002900A4">
        <w:tab/>
        <w:t xml:space="preserve">b.  </w:t>
      </w:r>
      <w:r w:rsidRPr="002900A4">
        <w:rPr>
          <w:position w:val="-10"/>
        </w:rPr>
        <w:object w:dxaOrig="2140" w:dyaOrig="360">
          <v:shape id="_x0000_i1036" type="#_x0000_t75" style="width:106.6pt;height:18.25pt" o:ole="">
            <v:imagedata r:id="rId88" o:title=""/>
          </v:shape>
          <o:OLEObject Type="Embed" ProgID="Equation.DSMT4" ShapeID="_x0000_i1036" DrawAspect="Content" ObjectID="_1524483747" r:id="rId89"/>
        </w:object>
      </w:r>
    </w:p>
    <w:p w:rsidR="001E40A8" w:rsidRPr="002900A4" w:rsidRDefault="001E40A8" w:rsidP="001E40A8">
      <w:pPr>
        <w:pStyle w:val="NoSpacing"/>
      </w:pPr>
    </w:p>
    <w:p w:rsidR="002A4557" w:rsidRDefault="002B101F" w:rsidP="00D22E7F">
      <w:pPr>
        <w:pStyle w:val="NoSpacing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2540</wp:posOffset>
            </wp:positionV>
            <wp:extent cx="2714625" cy="2724150"/>
            <wp:effectExtent l="19050" t="0" r="9525" b="0"/>
            <wp:wrapNone/>
            <wp:docPr id="181" name="Picture 181" descr="GraphPaper20x20AxesUn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GraphPaper20x20AxesUnits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2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E40A8">
        <w:rPr>
          <w:noProof/>
        </w:rPr>
        <w:drawing>
          <wp:inline distT="0" distB="0" distL="0" distR="0">
            <wp:extent cx="2705100" cy="2718173"/>
            <wp:effectExtent l="19050" t="0" r="0" b="0"/>
            <wp:docPr id="180" name="Picture 180" descr="GraphPaper20x20AxesUni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GraphPaper20x20AxesUnits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106" cy="27211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40A8" w:rsidRPr="002900A4">
        <w:t xml:space="preserve">                                                                                                         </w:t>
      </w:r>
    </w:p>
    <w:sectPr w:rsidR="002A4557" w:rsidSect="00D17A0F">
      <w:headerReference w:type="default" r:id="rId91"/>
      <w:pgSz w:w="12240" w:h="15840"/>
      <w:pgMar w:top="720" w:right="720" w:bottom="720" w:left="720" w:header="28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484E" w:rsidRDefault="0081484E" w:rsidP="00D17A0F">
      <w:pPr>
        <w:spacing w:after="0" w:line="240" w:lineRule="auto"/>
      </w:pPr>
      <w:r>
        <w:separator/>
      </w:r>
    </w:p>
  </w:endnote>
  <w:endnote w:type="continuationSeparator" w:id="0">
    <w:p w:rsidR="0081484E" w:rsidRDefault="0081484E" w:rsidP="00D17A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thSerif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484E" w:rsidRDefault="0081484E" w:rsidP="00D17A0F">
      <w:pPr>
        <w:spacing w:after="0" w:line="240" w:lineRule="auto"/>
      </w:pPr>
      <w:r>
        <w:separator/>
      </w:r>
    </w:p>
  </w:footnote>
  <w:footnote w:type="continuationSeparator" w:id="0">
    <w:p w:rsidR="0081484E" w:rsidRDefault="0081484E" w:rsidP="00D17A0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B38CA" w:rsidRDefault="009B38CA">
    <w:pPr>
      <w:pStyle w:val="Header"/>
    </w:pPr>
    <w:r>
      <w:t>Name:  ____________________________________________________ Date:  _________________ Block:  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7A0F"/>
    <w:rsid w:val="00013BAD"/>
    <w:rsid w:val="000218DA"/>
    <w:rsid w:val="00083E20"/>
    <w:rsid w:val="000938B2"/>
    <w:rsid w:val="0010788B"/>
    <w:rsid w:val="001943AC"/>
    <w:rsid w:val="001C487C"/>
    <w:rsid w:val="001E40A8"/>
    <w:rsid w:val="0023371E"/>
    <w:rsid w:val="00256896"/>
    <w:rsid w:val="002A4557"/>
    <w:rsid w:val="002B101F"/>
    <w:rsid w:val="003134CC"/>
    <w:rsid w:val="00320D48"/>
    <w:rsid w:val="0033512A"/>
    <w:rsid w:val="00376171"/>
    <w:rsid w:val="003B0E01"/>
    <w:rsid w:val="003C1B21"/>
    <w:rsid w:val="003E4282"/>
    <w:rsid w:val="003F54E5"/>
    <w:rsid w:val="00401449"/>
    <w:rsid w:val="00401797"/>
    <w:rsid w:val="00426915"/>
    <w:rsid w:val="004C6C77"/>
    <w:rsid w:val="004E7D8A"/>
    <w:rsid w:val="005617CD"/>
    <w:rsid w:val="005A50D7"/>
    <w:rsid w:val="005F0B34"/>
    <w:rsid w:val="005F3BFA"/>
    <w:rsid w:val="005F6D82"/>
    <w:rsid w:val="006322E1"/>
    <w:rsid w:val="0067720C"/>
    <w:rsid w:val="006E2CFF"/>
    <w:rsid w:val="007155E6"/>
    <w:rsid w:val="00717DD4"/>
    <w:rsid w:val="0074369A"/>
    <w:rsid w:val="007E6F9F"/>
    <w:rsid w:val="00810304"/>
    <w:rsid w:val="0081484E"/>
    <w:rsid w:val="00816FB2"/>
    <w:rsid w:val="00832E39"/>
    <w:rsid w:val="00846A11"/>
    <w:rsid w:val="008867B3"/>
    <w:rsid w:val="008F41E5"/>
    <w:rsid w:val="009452F1"/>
    <w:rsid w:val="00953113"/>
    <w:rsid w:val="009543A7"/>
    <w:rsid w:val="00960A6D"/>
    <w:rsid w:val="0099411F"/>
    <w:rsid w:val="009A6347"/>
    <w:rsid w:val="009B38CA"/>
    <w:rsid w:val="00A23F7C"/>
    <w:rsid w:val="00A27A6C"/>
    <w:rsid w:val="00A735A1"/>
    <w:rsid w:val="00A819D5"/>
    <w:rsid w:val="00B21EA8"/>
    <w:rsid w:val="00B47264"/>
    <w:rsid w:val="00B5439E"/>
    <w:rsid w:val="00B6521F"/>
    <w:rsid w:val="00B71262"/>
    <w:rsid w:val="00BC364A"/>
    <w:rsid w:val="00C05CD5"/>
    <w:rsid w:val="00C35734"/>
    <w:rsid w:val="00D17A0F"/>
    <w:rsid w:val="00D17B63"/>
    <w:rsid w:val="00D22E7F"/>
    <w:rsid w:val="00DF3D1B"/>
    <w:rsid w:val="00E10000"/>
    <w:rsid w:val="00E86789"/>
    <w:rsid w:val="00E9387F"/>
    <w:rsid w:val="00F42717"/>
    <w:rsid w:val="00F52773"/>
    <w:rsid w:val="00F7345D"/>
    <w:rsid w:val="00FF0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541C39C2-8AC7-4636-A6F3-6A021259D7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08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D17A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7A0F"/>
  </w:style>
  <w:style w:type="paragraph" w:styleId="Footer">
    <w:name w:val="footer"/>
    <w:basedOn w:val="Normal"/>
    <w:link w:val="FooterChar"/>
    <w:uiPriority w:val="99"/>
    <w:semiHidden/>
    <w:unhideWhenUsed/>
    <w:rsid w:val="00D17A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17A0F"/>
  </w:style>
  <w:style w:type="paragraph" w:styleId="BalloonText">
    <w:name w:val="Balloon Text"/>
    <w:basedOn w:val="Normal"/>
    <w:link w:val="BalloonTextChar"/>
    <w:uiPriority w:val="99"/>
    <w:semiHidden/>
    <w:unhideWhenUsed/>
    <w:rsid w:val="00D17A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7A0F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D17A0F"/>
    <w:pPr>
      <w:spacing w:after="0" w:line="240" w:lineRule="auto"/>
    </w:pPr>
  </w:style>
  <w:style w:type="table" w:styleId="TableGrid">
    <w:name w:val="Table Grid"/>
    <w:basedOn w:val="TableNormal"/>
    <w:uiPriority w:val="59"/>
    <w:rsid w:val="001E40A8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PlaceholderText">
    <w:name w:val="Placeholder Text"/>
    <w:basedOn w:val="DefaultParagraphFont"/>
    <w:uiPriority w:val="99"/>
    <w:semiHidden/>
    <w:rsid w:val="0023371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emf"/><Relationship Id="rId39" Type="http://schemas.openxmlformats.org/officeDocument/2006/relationships/image" Target="media/image30.emf"/><Relationship Id="rId21" Type="http://schemas.openxmlformats.org/officeDocument/2006/relationships/image" Target="media/image14.png"/><Relationship Id="rId34" Type="http://schemas.openxmlformats.org/officeDocument/2006/relationships/oleObject" Target="embeddings/oleObject3.bin"/><Relationship Id="rId42" Type="http://schemas.openxmlformats.org/officeDocument/2006/relationships/image" Target="media/image33.emf"/><Relationship Id="rId47" Type="http://schemas.openxmlformats.org/officeDocument/2006/relationships/image" Target="media/image38.emf"/><Relationship Id="rId50" Type="http://schemas.openxmlformats.org/officeDocument/2006/relationships/image" Target="media/image41.emf"/><Relationship Id="rId55" Type="http://schemas.openxmlformats.org/officeDocument/2006/relationships/image" Target="media/image46.emf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76" Type="http://schemas.openxmlformats.org/officeDocument/2006/relationships/image" Target="media/image67.png"/><Relationship Id="rId84" Type="http://schemas.openxmlformats.org/officeDocument/2006/relationships/image" Target="media/image72.wmf"/><Relationship Id="rId89" Type="http://schemas.openxmlformats.org/officeDocument/2006/relationships/oleObject" Target="embeddings/oleObject10.bin"/><Relationship Id="rId7" Type="http://schemas.openxmlformats.org/officeDocument/2006/relationships/image" Target="media/image2.wmf"/><Relationship Id="rId71" Type="http://schemas.openxmlformats.org/officeDocument/2006/relationships/image" Target="media/image62.png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9" Type="http://schemas.openxmlformats.org/officeDocument/2006/relationships/image" Target="media/image22.emf"/><Relationship Id="rId11" Type="http://schemas.openxmlformats.org/officeDocument/2006/relationships/image" Target="media/image4.emf"/><Relationship Id="rId24" Type="http://schemas.openxmlformats.org/officeDocument/2006/relationships/image" Target="media/image17.png"/><Relationship Id="rId32" Type="http://schemas.openxmlformats.org/officeDocument/2006/relationships/image" Target="media/image25.emf"/><Relationship Id="rId37" Type="http://schemas.openxmlformats.org/officeDocument/2006/relationships/image" Target="media/image28.emf"/><Relationship Id="rId40" Type="http://schemas.openxmlformats.org/officeDocument/2006/relationships/image" Target="media/image31.emf"/><Relationship Id="rId45" Type="http://schemas.openxmlformats.org/officeDocument/2006/relationships/image" Target="media/image36.emf"/><Relationship Id="rId53" Type="http://schemas.openxmlformats.org/officeDocument/2006/relationships/image" Target="media/image44.emf"/><Relationship Id="rId58" Type="http://schemas.openxmlformats.org/officeDocument/2006/relationships/image" Target="media/image49.emf"/><Relationship Id="rId66" Type="http://schemas.openxmlformats.org/officeDocument/2006/relationships/image" Target="media/image57.png"/><Relationship Id="rId74" Type="http://schemas.openxmlformats.org/officeDocument/2006/relationships/image" Target="media/image65.png"/><Relationship Id="rId79" Type="http://schemas.openxmlformats.org/officeDocument/2006/relationships/oleObject" Target="embeddings/oleObject5.bin"/><Relationship Id="rId87" Type="http://schemas.openxmlformats.org/officeDocument/2006/relationships/oleObject" Target="embeddings/oleObject9.bin"/><Relationship Id="rId5" Type="http://schemas.openxmlformats.org/officeDocument/2006/relationships/endnotes" Target="endnotes.xml"/><Relationship Id="rId61" Type="http://schemas.openxmlformats.org/officeDocument/2006/relationships/image" Target="media/image52.emf"/><Relationship Id="rId82" Type="http://schemas.openxmlformats.org/officeDocument/2006/relationships/image" Target="media/image71.wmf"/><Relationship Id="rId90" Type="http://schemas.openxmlformats.org/officeDocument/2006/relationships/image" Target="media/image75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emf"/><Relationship Id="rId30" Type="http://schemas.openxmlformats.org/officeDocument/2006/relationships/image" Target="media/image23.emf"/><Relationship Id="rId35" Type="http://schemas.openxmlformats.org/officeDocument/2006/relationships/image" Target="media/image27.wmf"/><Relationship Id="rId43" Type="http://schemas.openxmlformats.org/officeDocument/2006/relationships/image" Target="media/image34.emf"/><Relationship Id="rId48" Type="http://schemas.openxmlformats.org/officeDocument/2006/relationships/image" Target="media/image39.emf"/><Relationship Id="rId56" Type="http://schemas.openxmlformats.org/officeDocument/2006/relationships/image" Target="media/image47.emf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8" Type="http://schemas.openxmlformats.org/officeDocument/2006/relationships/oleObject" Target="embeddings/oleObject1.bin"/><Relationship Id="rId51" Type="http://schemas.openxmlformats.org/officeDocument/2006/relationships/image" Target="media/image42.emf"/><Relationship Id="rId72" Type="http://schemas.openxmlformats.org/officeDocument/2006/relationships/image" Target="media/image63.png"/><Relationship Id="rId80" Type="http://schemas.openxmlformats.org/officeDocument/2006/relationships/image" Target="media/image70.wmf"/><Relationship Id="rId85" Type="http://schemas.openxmlformats.org/officeDocument/2006/relationships/oleObject" Target="embeddings/oleObject8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image" Target="media/image18.emf"/><Relationship Id="rId33" Type="http://schemas.openxmlformats.org/officeDocument/2006/relationships/image" Target="media/image26.wmf"/><Relationship Id="rId38" Type="http://schemas.openxmlformats.org/officeDocument/2006/relationships/image" Target="media/image29.emf"/><Relationship Id="rId46" Type="http://schemas.openxmlformats.org/officeDocument/2006/relationships/image" Target="media/image37.emf"/><Relationship Id="rId59" Type="http://schemas.openxmlformats.org/officeDocument/2006/relationships/image" Target="media/image50.emf"/><Relationship Id="rId67" Type="http://schemas.openxmlformats.org/officeDocument/2006/relationships/image" Target="media/image58.png"/><Relationship Id="rId20" Type="http://schemas.openxmlformats.org/officeDocument/2006/relationships/image" Target="media/image13.png"/><Relationship Id="rId41" Type="http://schemas.openxmlformats.org/officeDocument/2006/relationships/image" Target="media/image32.emf"/><Relationship Id="rId54" Type="http://schemas.openxmlformats.org/officeDocument/2006/relationships/image" Target="media/image45.emf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oleObject" Target="embeddings/oleObject7.bin"/><Relationship Id="rId88" Type="http://schemas.openxmlformats.org/officeDocument/2006/relationships/image" Target="media/image74.wmf"/><Relationship Id="rId9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6.emf"/><Relationship Id="rId28" Type="http://schemas.openxmlformats.org/officeDocument/2006/relationships/image" Target="media/image21.emf"/><Relationship Id="rId36" Type="http://schemas.openxmlformats.org/officeDocument/2006/relationships/oleObject" Target="embeddings/oleObject4.bin"/><Relationship Id="rId49" Type="http://schemas.openxmlformats.org/officeDocument/2006/relationships/image" Target="media/image40.emf"/><Relationship Id="rId57" Type="http://schemas.openxmlformats.org/officeDocument/2006/relationships/image" Target="media/image48.emf"/><Relationship Id="rId10" Type="http://schemas.openxmlformats.org/officeDocument/2006/relationships/oleObject" Target="embeddings/oleObject2.bin"/><Relationship Id="rId31" Type="http://schemas.openxmlformats.org/officeDocument/2006/relationships/image" Target="media/image24.emf"/><Relationship Id="rId44" Type="http://schemas.openxmlformats.org/officeDocument/2006/relationships/image" Target="media/image35.emf"/><Relationship Id="rId52" Type="http://schemas.openxmlformats.org/officeDocument/2006/relationships/image" Target="media/image43.emf"/><Relationship Id="rId60" Type="http://schemas.openxmlformats.org/officeDocument/2006/relationships/image" Target="media/image51.emf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wmf"/><Relationship Id="rId81" Type="http://schemas.openxmlformats.org/officeDocument/2006/relationships/oleObject" Target="embeddings/oleObject6.bin"/><Relationship Id="rId86" Type="http://schemas.openxmlformats.org/officeDocument/2006/relationships/image" Target="media/image73.wmf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5</TotalTime>
  <Pages>14</Pages>
  <Words>1370</Words>
  <Characters>7811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wnee Mission Schools</Company>
  <LinksUpToDate>false</LinksUpToDate>
  <CharactersWithSpaces>9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bridge</dc:creator>
  <cp:keywords/>
  <dc:description/>
  <cp:lastModifiedBy>DAVID LURIE</cp:lastModifiedBy>
  <cp:revision>6</cp:revision>
  <cp:lastPrinted>2016-05-11T16:05:00Z</cp:lastPrinted>
  <dcterms:created xsi:type="dcterms:W3CDTF">2016-05-10T11:11:00Z</dcterms:created>
  <dcterms:modified xsi:type="dcterms:W3CDTF">2016-05-11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